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1BD" w:rsidRPr="00125896" w:rsidRDefault="003D61BD" w:rsidP="004F701C">
      <w:pPr>
        <w:pStyle w:val="af6"/>
      </w:pPr>
      <w:bookmarkStart w:id="0" w:name="_Toc76409953"/>
      <w:bookmarkStart w:id="1" w:name="_Toc67943115"/>
      <w:r w:rsidRPr="00125896">
        <w:t>Рабочая тетрадь № 3</w:t>
      </w:r>
      <w:bookmarkEnd w:id="0"/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bookmarkEnd w:id="1"/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 w:rsidRPr="00125896">
              <w:rPr>
                <w:i/>
              </w:rPr>
              <w:t>разрядом</w:t>
            </w:r>
            <w:r w:rsidRPr="00125896"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  <w:gridSpan w:val="2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целых чисел </w:t>
            </w:r>
            <w:r w:rsidR="0083708F" w:rsidRPr="00125896">
              <w:t xml:space="preserve">без знака </w:t>
            </w:r>
            <w:r w:rsidRPr="00125896">
              <w:t xml:space="preserve">удобен битовый набор, соответствующий записи в двоичной системе счисления. </w:t>
            </w:r>
            <w:r w:rsidR="0083708F" w:rsidRPr="00125896">
              <w:t>Для целых числе</w:t>
            </w:r>
            <w:r w:rsidRPr="00125896">
              <w:t xml:space="preserve"> без знака </w:t>
            </w:r>
            <w:r w:rsidR="0083708F" w:rsidRPr="00125896">
              <w:t>как правило выделяют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, 16, 32 или 64 разряда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>Д</w:t>
            </w:r>
            <w:r w:rsidR="00576B60" w:rsidRPr="00125896">
              <w:t>ля получения компьютерно</w:t>
            </w:r>
            <w:r w:rsidRPr="00125896">
              <w:t>йзаписи</w:t>
            </w:r>
            <w:r w:rsidR="00576B60" w:rsidRPr="00125896">
              <w:t xml:space="preserve"> целого числа </w:t>
            </w:r>
            <w:r w:rsidRPr="00125896">
              <w:t>без знака требуетсяего перевод в</w:t>
            </w:r>
            <w:r w:rsidR="00576B60" w:rsidRPr="00125896">
              <w:t xml:space="preserve"> двоичную систему счисления</w:t>
            </w:r>
            <w:r w:rsidRPr="00125896">
              <w:t>, далеенеобходимо</w:t>
            </w:r>
            <w:r w:rsidR="00576B60" w:rsidRPr="00125896">
              <w:t xml:space="preserve"> дополнить результат нулями </w:t>
            </w:r>
            <w:r w:rsidRPr="00125896">
              <w:t xml:space="preserve">слева </w:t>
            </w:r>
            <w:r w:rsidR="00576B60" w:rsidRPr="00125896">
              <w:t>до стандартной разрядности</w:t>
            </w:r>
            <w:r w:rsidRPr="00125896">
              <w:rPr>
                <w:i/>
                <w:lang w:val="en-US"/>
              </w:rPr>
              <w:t>k</w:t>
            </w:r>
            <w:r w:rsidR="00576B60"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</w:t>
            </w:r>
            <w:r w:rsidR="0083708F" w:rsidRPr="00125896">
              <w:t xml:space="preserve">целого </w:t>
            </w:r>
            <w:r w:rsidRPr="00125896">
              <w:t>числа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разрядном битовом наборе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дем число 26 в двоичную систему счисления. 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1"/>
            </w:pPr>
            <w:r w:rsidRPr="00125896">
              <w:t>Результат перевода: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11010</w:t>
            </w:r>
            <w:r w:rsidRPr="00125896">
              <w:rPr>
                <w:vertAlign w:val="subscript"/>
              </w:rPr>
              <w:t>2</w:t>
            </w:r>
          </w:p>
          <w:p w:rsidR="00576B60" w:rsidRPr="00125896" w:rsidRDefault="00576B60" w:rsidP="004F701C">
            <w:pPr>
              <w:pStyle w:val="af1"/>
            </w:pPr>
            <w:r w:rsidRPr="00125896">
              <w:t>Дополним полученный результат слева нулями до восьми шестнадцати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</w:t>
            </w:r>
            <w:r w:rsidRPr="00125896">
              <w:rPr>
                <w:b/>
              </w:rPr>
              <w:t>000</w:t>
            </w:r>
            <w:r w:rsidRPr="00125896">
              <w:t xml:space="preserve"> 11010</w:t>
            </w:r>
            <w:r w:rsidRPr="00125896">
              <w:rPr>
                <w:vertAlign w:val="subscript"/>
              </w:rPr>
              <w:t>2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00011010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:rsidR="00576B60" w:rsidRPr="00125896" w:rsidRDefault="00576B60" w:rsidP="001F43F2">
      <w:pPr>
        <w:pStyle w:val="af1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lastRenderedPageBreak/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 числа 132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шестнадцатиразрядном битовом наборе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  <w:jc w:val="both"/>
            </w:pPr>
            <w:r w:rsidRPr="00125896">
              <w:t>132</w:t>
            </w:r>
            <w:r w:rsidRPr="00125896">
              <w:rPr>
                <w:vertAlign w:val="subscript"/>
              </w:rPr>
              <w:t>10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= </w:t>
            </w:r>
            <w:r>
              <w:t>10000100</w:t>
            </w:r>
            <w:r>
              <w:rPr>
                <w:vertAlign w:val="subscript"/>
              </w:rPr>
              <w:t xml:space="preserve">2 </w:t>
            </w:r>
          </w:p>
          <w:p w:rsidR="007D392E" w:rsidRPr="00125896" w:rsidRDefault="007D392E" w:rsidP="007D392E">
            <w:pPr>
              <w:pStyle w:val="af1"/>
            </w:pPr>
            <w:r w:rsidRPr="00125896">
              <w:t>Дополним получ</w:t>
            </w:r>
            <w:r>
              <w:t xml:space="preserve">енный результат слева нулями до </w:t>
            </w:r>
            <w:r w:rsidRPr="00125896">
              <w:t>шестнадцати</w:t>
            </w:r>
          </w:p>
          <w:p w:rsidR="007D392E" w:rsidRPr="007D392E" w:rsidRDefault="007D392E" w:rsidP="00534E0D">
            <w:pPr>
              <w:spacing w:after="0" w:line="288" w:lineRule="auto"/>
              <w:contextualSpacing/>
              <w:jc w:val="both"/>
            </w:pPr>
            <w:r w:rsidRPr="00125896">
              <w:t>132</w:t>
            </w:r>
            <w:r w:rsidRPr="00125896">
              <w:rPr>
                <w:vertAlign w:val="subscript"/>
              </w:rPr>
              <w:t>10</w:t>
            </w:r>
            <w:r>
              <w:rPr>
                <w:vertAlign w:val="subscript"/>
              </w:rPr>
              <w:t xml:space="preserve"> </w:t>
            </w:r>
            <w:r>
              <w:rPr>
                <w:lang w:val="en-US"/>
              </w:rPr>
              <w:t xml:space="preserve">= </w:t>
            </w:r>
            <w:r>
              <w:t>0000000010000100</w:t>
            </w:r>
            <w:r>
              <w:rPr>
                <w:vertAlign w:val="subscript"/>
              </w:rPr>
              <w:t>2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7D392E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0000000010000100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  <w:jc w:val="both"/>
            </w:pPr>
            <w:r>
              <w:t>0000000000000000 – минимальное</w:t>
            </w:r>
          </w:p>
          <w:p w:rsidR="007D392E" w:rsidRPr="007D392E" w:rsidRDefault="007D392E" w:rsidP="00534E0D">
            <w:pPr>
              <w:spacing w:after="0" w:line="288" w:lineRule="auto"/>
              <w:contextualSpacing/>
              <w:jc w:val="both"/>
            </w:pPr>
            <w:r>
              <w:t>1111111111111111 - максимальное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D392E" w:rsidRDefault="007D392E" w:rsidP="007D392E">
            <w:pPr>
              <w:spacing w:after="0" w:line="288" w:lineRule="auto"/>
              <w:contextualSpacing/>
              <w:jc w:val="both"/>
            </w:pPr>
            <w:r>
              <w:t>0 – минимальное</w:t>
            </w:r>
          </w:p>
          <w:p w:rsidR="00576B60" w:rsidRPr="00125896" w:rsidRDefault="007D392E" w:rsidP="007D392E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65535 - максимальное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83708F" w:rsidRPr="00125896">
              <w:t>целых чисел со знаком задействуют</w:t>
            </w:r>
            <w:r w:rsidRPr="00125896">
              <w:t xml:space="preserve"> три </w:t>
            </w:r>
            <w:r w:rsidR="0083708F" w:rsidRPr="00125896">
              <w:t>варианта компьютерного представления</w:t>
            </w:r>
            <w:r w:rsidRPr="00125896">
              <w:t>: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прямо</w:t>
            </w:r>
            <w:r w:rsidRPr="00125896">
              <w:rPr>
                <w:spacing w:val="-6"/>
              </w:rPr>
              <w:t>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обрат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дополнитель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 xml:space="preserve">Во всех этих способахстарший </w:t>
            </w:r>
            <w:r w:rsidR="00576B60" w:rsidRPr="00125896">
              <w:t>(</w:t>
            </w:r>
            <w:r w:rsidRPr="00125896">
              <w:t>левый</w:t>
            </w:r>
            <w:r w:rsidR="00576B60" w:rsidRPr="00125896">
              <w:t xml:space="preserve">) разряд </w:t>
            </w:r>
            <w:r w:rsidRPr="00125896">
              <w:t>равен нулю, если число положительное и единице, если число отрицательное.</w:t>
            </w:r>
            <w:r w:rsidR="00576B60" w:rsidRPr="00125896">
              <w:t xml:space="preserve"> Остальные разряд</w:t>
            </w:r>
            <w:r w:rsidR="00491A28" w:rsidRPr="00125896">
              <w:t>ы числа</w:t>
            </w:r>
            <w:r w:rsidR="00576B60" w:rsidRPr="00125896">
              <w:t xml:space="preserve"> (</w:t>
            </w:r>
            <w:r w:rsidR="00491A28" w:rsidRPr="00125896">
              <w:t xml:space="preserve">цифровая часть или </w:t>
            </w:r>
            <w:r w:rsidR="00576B60" w:rsidRPr="00125896">
              <w:t>мантисс</w:t>
            </w:r>
            <w:r w:rsidR="00491A28" w:rsidRPr="00125896">
              <w:t>а</w:t>
            </w:r>
            <w:r w:rsidR="00576B60" w:rsidRPr="00125896">
              <w:t xml:space="preserve">) </w:t>
            </w:r>
            <w:r w:rsidR="00491A28" w:rsidRPr="00125896">
              <w:t xml:space="preserve">задействованы </w:t>
            </w:r>
            <w:r w:rsidR="00576B60" w:rsidRPr="00125896">
              <w:t xml:space="preserve">для представления </w:t>
            </w:r>
            <w:r w:rsidR="00491A28" w:rsidRPr="00125896">
              <w:t>модуля</w:t>
            </w:r>
            <w:r w:rsidR="00576B60" w:rsidRPr="00125896">
              <w:t xml:space="preserve"> числа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Положительные числа в </w:t>
            </w:r>
            <w:r w:rsidR="00491A28" w:rsidRPr="00125896">
              <w:t xml:space="preserve">дополнительном, обратном и </w:t>
            </w:r>
            <w:r w:rsidRPr="00125896">
              <w:t>прямом код</w:t>
            </w:r>
            <w:r w:rsidR="00491A28" w:rsidRPr="00125896">
              <w:t>еидентичны</w:t>
            </w:r>
            <w:r w:rsidRPr="00125896">
              <w:t xml:space="preserve"> – </w:t>
            </w:r>
            <w:r w:rsidR="00491A28" w:rsidRPr="00125896">
              <w:t xml:space="preserve">мантиссавключает двоичное представление </w:t>
            </w:r>
            <w:r w:rsidRPr="00125896">
              <w:t xml:space="preserve">числа, </w:t>
            </w:r>
            <w:r w:rsidR="00491A28" w:rsidRPr="00125896">
              <w:t xml:space="preserve">а </w:t>
            </w:r>
            <w:r w:rsidRPr="00125896">
              <w:t xml:space="preserve">в </w:t>
            </w:r>
            <w:r w:rsidR="00491A28" w:rsidRPr="00125896">
              <w:t xml:space="preserve">старшем </w:t>
            </w:r>
            <w:r w:rsidRPr="00125896">
              <w:t xml:space="preserve">разряде </w:t>
            </w:r>
            <w:r w:rsidR="00491A28" w:rsidRPr="00125896">
              <w:t>располагается ноль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491A28" w:rsidRPr="00125896">
              <w:t>отображения</w:t>
            </w:r>
            <w:r w:rsidRPr="00125896">
              <w:t xml:space="preserve"> отрицательного </w:t>
            </w:r>
            <w:r w:rsidR="00491A28" w:rsidRPr="00125896">
              <w:t>значения</w:t>
            </w:r>
            <w:r w:rsidRPr="00125896">
              <w:t xml:space="preserve"> в прямом коде, в </w:t>
            </w:r>
            <w:r w:rsidR="00491A28" w:rsidRPr="00125896">
              <w:t>разряд знакаставиться единица</w:t>
            </w:r>
            <w:r w:rsidRPr="00125896">
              <w:t xml:space="preserve">, а в разряды </w:t>
            </w:r>
            <w:r w:rsidR="00491A28" w:rsidRPr="00125896">
              <w:t>мантиссы</w:t>
            </w:r>
            <w:r w:rsidRPr="00125896">
              <w:t xml:space="preserve"> – двоичный код его </w:t>
            </w:r>
            <w:r w:rsidR="00491A28" w:rsidRPr="00125896">
              <w:t>модуля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Обратный код отрицательного числа получается </w:t>
            </w:r>
            <w:r w:rsidR="00B06B54" w:rsidRPr="00125896">
              <w:t>инверсией в</w:t>
            </w:r>
            <w:r w:rsidRPr="00125896">
              <w:t xml:space="preserve">сех цифр двоичного </w:t>
            </w:r>
            <w:r w:rsidR="00B06B54" w:rsidRPr="00125896">
              <w:t>представления</w:t>
            </w:r>
            <w:r w:rsidRPr="00125896">
              <w:t xml:space="preserve"> абсолютной величины, включая </w:t>
            </w:r>
            <w:r w:rsidR="00B06B54" w:rsidRPr="00125896">
              <w:t>знаковый разряд</w:t>
            </w:r>
            <w:r w:rsidRPr="00125896">
              <w:t xml:space="preserve">: </w:t>
            </w:r>
            <w:r w:rsidRPr="00125896">
              <w:lastRenderedPageBreak/>
              <w:t xml:space="preserve">нули </w:t>
            </w:r>
            <w:r w:rsidR="00B06B54" w:rsidRPr="00125896">
              <w:t>инвертируются в</w:t>
            </w:r>
            <w:r w:rsidRPr="00125896">
              <w:t xml:space="preserve"> единиц</w:t>
            </w:r>
            <w:r w:rsidR="00B06B54" w:rsidRPr="00125896">
              <w:t>ы</w:t>
            </w:r>
            <w:r w:rsidRPr="00125896">
              <w:t xml:space="preserve">, а единицы </w:t>
            </w:r>
            <w:r w:rsidR="00B06B54" w:rsidRPr="00125896">
              <w:t>в нули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ополнительный код чисел </w:t>
            </w:r>
            <w:r w:rsidR="00B06B54" w:rsidRPr="00125896">
              <w:t xml:space="preserve">с отрицательным знаком рассчитывается путем прибавления </w:t>
            </w:r>
            <w:r w:rsidRPr="00125896">
              <w:t>единицы к его младшему разряду</w:t>
            </w:r>
            <w:r w:rsidR="00B06B54" w:rsidRPr="00125896">
              <w:t xml:space="preserve"> обратного кода числа</w:t>
            </w:r>
            <w:r w:rsidRPr="00125896">
              <w:t>.</w:t>
            </w:r>
          </w:p>
        </w:tc>
      </w:tr>
    </w:tbl>
    <w:p w:rsidR="001F43F2" w:rsidRPr="00125896" w:rsidRDefault="001F43F2">
      <w:r w:rsidRPr="00125896">
        <w:lastRenderedPageBreak/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Перевести число 45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Сначала переведем десятичное число </w:t>
            </w:r>
            <w:r w:rsidRPr="00125896">
              <w:rPr>
                <w:b/>
              </w:rPr>
              <w:t>45</w:t>
            </w:r>
            <w:r w:rsidRPr="00125896">
              <w:t xml:space="preserve"> в двоичную систему счисления.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0"/>
              <w:rPr>
                <w:bdr w:val="none" w:sz="0" w:space="0" w:color="auto" w:frame="1"/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олучилось:</w:t>
            </w:r>
            <w:r w:rsidRPr="00125896">
              <w:rPr>
                <w:b/>
                <w:shd w:val="clear" w:color="auto" w:fill="FFFFFF"/>
              </w:rPr>
              <w:t>45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 w:rsidRPr="00125896">
              <w:rPr>
                <w:shd w:val="clear" w:color="auto" w:fill="FFFFFF"/>
              </w:rPr>
              <w:t xml:space="preserve">= </w:t>
            </w:r>
            <w:r w:rsidRPr="00125896">
              <w:rPr>
                <w:b/>
                <w:shd w:val="clear" w:color="auto" w:fill="FFFFFF"/>
              </w:rPr>
              <w:t>101101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>2</w:t>
            </w:r>
            <w:r w:rsidRPr="00125896">
              <w:rPr>
                <w:bdr w:val="none" w:sz="0" w:space="0" w:color="auto" w:frame="1"/>
                <w:shd w:val="clear" w:color="auto" w:fill="FFFFFF"/>
              </w:rPr>
              <w:t xml:space="preserve">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Запишем </w:t>
            </w:r>
            <w:r w:rsidRPr="00125896">
              <w:rPr>
                <w:b/>
              </w:rPr>
              <w:t>прямой код числа</w:t>
            </w:r>
            <w:r w:rsidRPr="00125896"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</w:rPr>
              <w:t>45</w:t>
            </w:r>
            <w:r w:rsidRPr="00125896">
              <w:t xml:space="preserve"> получаем прямой код в виде </w:t>
            </w:r>
            <w:r w:rsidRPr="00125896">
              <w:rPr>
                <w:b/>
              </w:rPr>
              <w:t>0,0101101</w:t>
            </w:r>
            <w:r w:rsidRPr="00125896"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szCs w:val="28"/>
                <w:lang w:val="en-US"/>
              </w:rPr>
            </w:pPr>
            <w:r w:rsidRPr="00125896">
              <w:rPr>
                <w:b/>
                <w:szCs w:val="28"/>
              </w:rPr>
              <w:t>0,010110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0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56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szCs w:val="28"/>
              </w:rPr>
              <w:t xml:space="preserve">Выполним перевод положительного числа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szCs w:val="28"/>
              </w:rPr>
              <w:t xml:space="preserve"> в двоичную систему счисления, получим: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b/>
                <w:szCs w:val="28"/>
                <w:vertAlign w:val="subscript"/>
              </w:rPr>
              <w:t xml:space="preserve">10 </w:t>
            </w:r>
            <w:r w:rsidRPr="00125896">
              <w:rPr>
                <w:b/>
                <w:szCs w:val="28"/>
              </w:rPr>
              <w:t>= 111000</w:t>
            </w:r>
            <w:r w:rsidRPr="00125896">
              <w:rPr>
                <w:b/>
                <w:szCs w:val="28"/>
                <w:vertAlign w:val="subscript"/>
              </w:rPr>
              <w:t>2</w:t>
            </w:r>
            <w:r w:rsidRPr="00125896">
              <w:rPr>
                <w:szCs w:val="28"/>
              </w:rPr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b/>
                <w:szCs w:val="28"/>
              </w:rPr>
            </w:pPr>
            <w:r w:rsidRPr="00125896">
              <w:rPr>
                <w:szCs w:val="28"/>
              </w:rPr>
              <w:t xml:space="preserve">Запишем </w:t>
            </w:r>
            <w:r w:rsidRPr="00125896">
              <w:rPr>
                <w:b/>
                <w:szCs w:val="28"/>
              </w:rPr>
              <w:t>прямой код числа</w:t>
            </w:r>
            <w:r w:rsidRPr="00125896">
              <w:rPr>
                <w:szCs w:val="28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  <w:szCs w:val="28"/>
              </w:rPr>
              <w:t>-56</w:t>
            </w:r>
            <w:r w:rsidRPr="00125896">
              <w:rPr>
                <w:szCs w:val="28"/>
              </w:rPr>
              <w:t xml:space="preserve"> получаем прямой код в виде </w:t>
            </w:r>
            <w:r w:rsidRPr="00125896">
              <w:rPr>
                <w:b/>
                <w:szCs w:val="28"/>
              </w:rPr>
              <w:t>1,0111000</w:t>
            </w:r>
            <w:r w:rsidRPr="00125896">
              <w:rPr>
                <w:szCs w:val="28"/>
              </w:rPr>
              <w:t>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t>Обратный код</w:t>
            </w:r>
            <w:r w:rsidRPr="00125896">
              <w:rPr>
                <w:szCs w:val="28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 w:rsidRPr="00125896">
              <w:rPr>
                <w:b/>
                <w:szCs w:val="28"/>
              </w:rPr>
              <w:t>1,1000111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lastRenderedPageBreak/>
              <w:t>Дополнительный код</w:t>
            </w:r>
            <w:r w:rsidRPr="00125896">
              <w:rPr>
                <w:szCs w:val="28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 xml:space="preserve"> 100011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+           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szCs w:val="28"/>
                <w:vertAlign w:val="superscript"/>
              </w:rPr>
            </w:pPr>
            <w:r w:rsidRPr="00125896">
              <w:rPr>
                <w:szCs w:val="28"/>
                <w:vertAlign w:val="superscript"/>
              </w:rPr>
              <w:t>_____________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1001000</w:t>
            </w:r>
          </w:p>
          <w:p w:rsidR="00576B60" w:rsidRPr="00125896" w:rsidRDefault="00576B60" w:rsidP="001F43F2">
            <w:pPr>
              <w:pStyle w:val="af0"/>
            </w:pPr>
            <w:r w:rsidRPr="00125896">
              <w:t>Получаем: 1,1001000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 xml:space="preserve">Прямой код </w:t>
            </w:r>
            <w:r w:rsidRPr="00125896">
              <w:rPr>
                <w:b/>
              </w:rPr>
              <w:t>1,0111000</w:t>
            </w:r>
          </w:p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>Обратный код</w:t>
            </w:r>
            <w:r w:rsidRPr="00125896">
              <w:rPr>
                <w:b/>
              </w:rPr>
              <w:t xml:space="preserve"> 1,1000111</w:t>
            </w:r>
          </w:p>
          <w:p w:rsidR="00576B60" w:rsidRPr="00125896" w:rsidRDefault="00576B60" w:rsidP="001F43F2">
            <w:pPr>
              <w:pStyle w:val="af1"/>
            </w:pPr>
            <w:r w:rsidRPr="00125896">
              <w:t>Дополнительный код</w:t>
            </w:r>
            <w:r w:rsidRPr="00125896">
              <w:rPr>
                <w:b/>
              </w:rPr>
              <w:t xml:space="preserve"> 1,1001000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сти число </w:t>
            </w:r>
            <w:r w:rsidRPr="00125896">
              <w:rPr>
                <w:b/>
              </w:rPr>
              <w:t>12</w:t>
            </w:r>
            <w:r w:rsidRPr="00125896">
              <w:t xml:space="preserve">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</w:pPr>
            <w:r>
              <w:rPr>
                <w:b/>
                <w:shd w:val="clear" w:color="auto" w:fill="FFFFFF"/>
              </w:rPr>
              <w:t>12</w:t>
            </w:r>
            <w:r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>
              <w:t>= 1100</w:t>
            </w:r>
            <w:r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2 </w:t>
            </w:r>
          </w:p>
          <w:p w:rsidR="007D392E" w:rsidRPr="007D392E" w:rsidRDefault="007D392E" w:rsidP="00534E0D">
            <w:pPr>
              <w:spacing w:after="0" w:line="288" w:lineRule="auto"/>
              <w:contextualSpacing/>
            </w:pPr>
            <w:r>
              <w:t>Для 12 прямой код равен 0,00001100 для положительных чисел прямой, обратный, дополнительный код равны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  <w:jc w:val="both"/>
            </w:pPr>
            <w:r>
              <w:t>0,0001100 – прямой код</w:t>
            </w:r>
          </w:p>
          <w:p w:rsidR="007D392E" w:rsidRDefault="007D392E" w:rsidP="00534E0D">
            <w:pPr>
              <w:spacing w:after="0" w:line="288" w:lineRule="auto"/>
              <w:contextualSpacing/>
              <w:jc w:val="both"/>
            </w:pPr>
            <w:r>
              <w:t>0,0001100 – обратный код</w:t>
            </w:r>
          </w:p>
          <w:p w:rsidR="007D392E" w:rsidRPr="00125896" w:rsidRDefault="007D392E" w:rsidP="007D392E">
            <w:pPr>
              <w:spacing w:after="0" w:line="288" w:lineRule="auto"/>
              <w:contextualSpacing/>
              <w:jc w:val="both"/>
            </w:pPr>
            <w:r>
              <w:t>0,0001100 – дополнительный код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35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D392E" w:rsidRDefault="007D392E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</w:rPr>
              <w:t>35</w:t>
            </w:r>
            <w:r w:rsidRPr="00125896">
              <w:rPr>
                <w:b/>
                <w:vertAlign w:val="subscript"/>
              </w:rPr>
              <w:t>10</w:t>
            </w:r>
            <w:r>
              <w:t xml:space="preserve"> = 100011 в двоичной</w:t>
            </w:r>
          </w:p>
          <w:p w:rsidR="007D392E" w:rsidRDefault="007D392E" w:rsidP="00534E0D">
            <w:pPr>
              <w:spacing w:after="0" w:line="288" w:lineRule="auto"/>
              <w:contextualSpacing/>
              <w:jc w:val="both"/>
            </w:pPr>
            <w:r>
              <w:t>1,0100011 – прямой код</w:t>
            </w:r>
          </w:p>
          <w:p w:rsidR="007D392E" w:rsidRDefault="007D392E" w:rsidP="00534E0D">
            <w:pPr>
              <w:spacing w:after="0" w:line="288" w:lineRule="auto"/>
              <w:contextualSpacing/>
              <w:jc w:val="both"/>
            </w:pPr>
            <w:r>
              <w:t>1,1011100 – обратный код</w:t>
            </w:r>
          </w:p>
          <w:p w:rsidR="007D392E" w:rsidRPr="007D392E" w:rsidRDefault="007D392E" w:rsidP="00534E0D">
            <w:pPr>
              <w:spacing w:after="0" w:line="288" w:lineRule="auto"/>
              <w:contextualSpacing/>
              <w:jc w:val="both"/>
            </w:pPr>
            <w:r>
              <w:t>1,1011101 – дополнительный код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D392E" w:rsidRDefault="007D392E" w:rsidP="007D392E">
            <w:pPr>
              <w:spacing w:after="0" w:line="288" w:lineRule="auto"/>
              <w:contextualSpacing/>
              <w:jc w:val="both"/>
            </w:pPr>
            <w:r>
              <w:t>1,0100011 – прямой код</w:t>
            </w:r>
          </w:p>
          <w:p w:rsidR="007D392E" w:rsidRDefault="007D392E" w:rsidP="007D392E">
            <w:pPr>
              <w:spacing w:after="0" w:line="288" w:lineRule="auto"/>
              <w:contextualSpacing/>
              <w:jc w:val="both"/>
            </w:pPr>
            <w:r>
              <w:t>1,1011100 – обратный код</w:t>
            </w:r>
          </w:p>
          <w:p w:rsidR="00576B60" w:rsidRPr="00125896" w:rsidRDefault="007D392E" w:rsidP="007D392E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1,1011101 – дополнительный код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Задан дополнительный код числа в однобайтовом представлении: </w:t>
            </w:r>
            <w:r w:rsidRPr="00125896">
              <w:rPr>
                <w:b/>
              </w:rPr>
              <w:t>1,1011100</w:t>
            </w:r>
            <w:r w:rsidRPr="00125896">
              <w:t>. Найти число в десятичной системе счисления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,1011100 – дополнительный код</w:t>
            </w:r>
          </w:p>
          <w:p w:rsidR="007D392E" w:rsidRDefault="007D392E" w:rsidP="007D392E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,1011011 - обратный код</w:t>
            </w:r>
          </w:p>
          <w:p w:rsidR="007D392E" w:rsidRDefault="007D392E" w:rsidP="007D392E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,0100100 – прямой код</w:t>
            </w:r>
          </w:p>
          <w:p w:rsidR="007D392E" w:rsidRPr="007D392E" w:rsidRDefault="007D392E" w:rsidP="007D392E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Прямой код равен = -36</w:t>
            </w:r>
            <w:r w:rsidRPr="00125896">
              <w:rPr>
                <w:b/>
                <w:vertAlign w:val="subscript"/>
              </w:rPr>
              <w:t>10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7D392E" w:rsidP="00534E0D">
            <w:pPr>
              <w:spacing w:after="0" w:line="288" w:lineRule="auto"/>
              <w:contextualSpacing/>
              <w:jc w:val="both"/>
            </w:pPr>
            <w:r>
              <w:rPr>
                <w:szCs w:val="28"/>
              </w:rPr>
              <w:t>-36</w:t>
            </w:r>
            <w:r w:rsidRPr="00125896">
              <w:rPr>
                <w:b/>
                <w:vertAlign w:val="subscript"/>
              </w:rPr>
              <w:t>10</w:t>
            </w: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lastRenderedPageBreak/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Сложение и вычитание чисел </w:t>
            </w:r>
            <w:r w:rsidR="00B06B54" w:rsidRPr="00125896">
              <w:t xml:space="preserve">без знака осуществляется </w:t>
            </w:r>
            <w:r w:rsidRPr="00125896">
              <w:t xml:space="preserve">по </w:t>
            </w:r>
            <w:r w:rsidR="00B06B54" w:rsidRPr="00125896">
              <w:t xml:space="preserve">стандартным алгоритмам </w:t>
            </w:r>
            <w:r w:rsidRPr="00125896">
              <w:t>для позиционных систем счисления.</w:t>
            </w:r>
          </w:p>
          <w:p w:rsidR="00576B60" w:rsidRPr="00125896" w:rsidRDefault="00B06B54" w:rsidP="004F701C">
            <w:pPr>
              <w:pStyle w:val="af0"/>
            </w:pPr>
            <w:r w:rsidRPr="00125896">
              <w:t xml:space="preserve">При сложении </w:t>
            </w:r>
            <w:r w:rsidR="00576B60" w:rsidRPr="00125896">
              <w:t xml:space="preserve">в обратном коде </w:t>
            </w:r>
            <w:r w:rsidRPr="00125896">
              <w:t>складываются все разряды (</w:t>
            </w:r>
            <w:r w:rsidR="00576B60" w:rsidRPr="00125896">
              <w:t>включая знаковый</w:t>
            </w:r>
            <w:r w:rsidRPr="00125896">
              <w:t>) по обычному алгоритму</w:t>
            </w:r>
            <w:r w:rsidR="00576B60" w:rsidRPr="00125896">
              <w:t xml:space="preserve">. Результат сложения для </w:t>
            </w:r>
            <w:r w:rsidR="00576B60" w:rsidRPr="00125896">
              <w:rPr>
                <w:i/>
              </w:rPr>
              <w:t>k</w:t>
            </w:r>
            <w:r w:rsidR="00576B60" w:rsidRPr="00125896">
              <w:t xml:space="preserve">-разрядных </w:t>
            </w:r>
            <w:r w:rsidRPr="00125896">
              <w:t xml:space="preserve">чиселв общем виде </w:t>
            </w:r>
            <w:r w:rsidR="00576B60" w:rsidRPr="00125896">
              <w:t xml:space="preserve">имеет длину </w:t>
            </w:r>
            <w:r w:rsidR="00576B60" w:rsidRPr="00125896">
              <w:rPr>
                <w:i/>
              </w:rPr>
              <w:t>k</w:t>
            </w:r>
            <w:r w:rsidR="00576B60" w:rsidRPr="00125896">
              <w:t>+1 (</w:t>
            </w:r>
            <w:r w:rsidRPr="00125896">
              <w:t>старший</w:t>
            </w:r>
            <w:r w:rsidR="00576B60" w:rsidRPr="00125896">
              <w:t xml:space="preserve"> разряд единиц</w:t>
            </w:r>
            <w:r w:rsidRPr="00125896">
              <w:t>а</w:t>
            </w:r>
            <w:r w:rsidR="00576B60" w:rsidRPr="00125896">
              <w:t xml:space="preserve">, если </w:t>
            </w:r>
            <w:r w:rsidRPr="00125896">
              <w:t xml:space="preserve">при сложении старших разрядов операндов </w:t>
            </w:r>
            <w:r w:rsidR="00576B60" w:rsidRPr="00125896">
              <w:t>был перенос, иначе – н</w:t>
            </w:r>
            <w:r w:rsidRPr="00125896">
              <w:t>оль</w:t>
            </w:r>
            <w:r w:rsidR="00576B60" w:rsidRPr="00125896">
              <w:t xml:space="preserve">). Значение левого          </w:t>
            </w:r>
            <w:r w:rsidRPr="00125896">
              <w:rPr>
                <w:i/>
              </w:rPr>
              <w:t>k</w:t>
            </w:r>
            <w:r w:rsidR="00576B60" w:rsidRPr="00125896">
              <w:t xml:space="preserve">+1-го разряда </w:t>
            </w:r>
            <w:r w:rsidRPr="00125896">
              <w:t>при</w:t>
            </w:r>
            <w:r w:rsidR="00576B60" w:rsidRPr="00125896">
              <w:t>бавляется к младшем</w:t>
            </w:r>
            <w:r w:rsidRPr="00125896">
              <w:t xml:space="preserve">у разряду результата. В итоге получим </w:t>
            </w:r>
            <w:r w:rsidRPr="00125896">
              <w:rPr>
                <w:i/>
              </w:rPr>
              <w:t>k</w:t>
            </w:r>
            <w:r w:rsidR="00576B60" w:rsidRPr="00125896">
              <w:t xml:space="preserve">-разрядный </w:t>
            </w:r>
            <w:r w:rsidRPr="00125896">
              <w:t xml:space="preserve">битовый </w:t>
            </w:r>
            <w:r w:rsidR="00576B60" w:rsidRPr="00125896">
              <w:t>набор</w:t>
            </w:r>
            <w:r w:rsidRPr="00125896">
              <w:t xml:space="preserve"> – </w:t>
            </w:r>
            <w:r w:rsidR="00576B60" w:rsidRPr="00125896">
              <w:t>сумм</w:t>
            </w:r>
            <w:r w:rsidRPr="00125896">
              <w:t>у</w:t>
            </w:r>
            <w:r w:rsidR="00576B60" w:rsidRPr="00125896">
              <w:t xml:space="preserve"> чисел в обратном коде. </w:t>
            </w:r>
            <w:r w:rsidRPr="00125896">
              <w:t>Разность</w:t>
            </w:r>
            <w:r w:rsidR="00576B60" w:rsidRPr="00125896">
              <w:t xml:space="preserve"> чисел в обратном коде </w:t>
            </w:r>
            <w:r w:rsidR="00576B60" w:rsidRPr="00125896">
              <w:rPr>
                <w:i/>
              </w:rPr>
              <w:t xml:space="preserve">x </w:t>
            </w:r>
            <w:r w:rsidR="00576B60" w:rsidRPr="00125896">
              <w:t xml:space="preserve">– </w:t>
            </w:r>
            <w:r w:rsidR="00576B60" w:rsidRPr="00125896">
              <w:rPr>
                <w:i/>
              </w:rPr>
              <w:t xml:space="preserve">y </w:t>
            </w:r>
            <w:r w:rsidRPr="00125896">
              <w:t xml:space="preserve">можно свести </w:t>
            </w:r>
            <w:r w:rsidR="00576B60" w:rsidRPr="00125896">
              <w:t xml:space="preserve">к </w:t>
            </w:r>
            <w:r w:rsidRPr="00125896">
              <w:t xml:space="preserve">операции сложения </w:t>
            </w:r>
            <w:r w:rsidR="00576B60" w:rsidRPr="00125896">
              <w:rPr>
                <w:i/>
              </w:rPr>
              <w:t xml:space="preserve">x+ </w:t>
            </w:r>
            <w:r w:rsidR="00576B60" w:rsidRPr="00125896">
              <w:t>(</w:t>
            </w:r>
            <w:r w:rsidR="00576B60" w:rsidRPr="00125896">
              <w:rPr>
                <w:i/>
              </w:rPr>
              <w:t>–y</w:t>
            </w:r>
            <w:r w:rsidR="00576B60" w:rsidRPr="00125896">
              <w:t xml:space="preserve">)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В дополнительном коде </w:t>
            </w:r>
            <w:r w:rsidR="00B06B54" w:rsidRPr="00125896">
              <w:t xml:space="preserve">для </w:t>
            </w:r>
            <w:r w:rsidRPr="00125896">
              <w:t>сложени</w:t>
            </w:r>
            <w:r w:rsidR="00B06B54" w:rsidRPr="00125896">
              <w:t xml:space="preserve">я сначала </w:t>
            </w:r>
            <w:r w:rsidRPr="00125896">
              <w:t>по обычному алг</w:t>
            </w:r>
            <w:r w:rsidR="00B06B54" w:rsidRPr="00125896">
              <w:t>оритму складываются все разряды (</w:t>
            </w:r>
            <w:r w:rsidRPr="00125896">
              <w:t>включая знаковый</w:t>
            </w:r>
            <w:r w:rsidR="00B06B54" w:rsidRPr="00125896">
              <w:t xml:space="preserve">), азатем </w:t>
            </w:r>
            <w:r w:rsidRPr="00125896">
              <w:t>единиц</w:t>
            </w:r>
            <w:r w:rsidR="00B06B54" w:rsidRPr="00125896">
              <w:t>у</w:t>
            </w:r>
            <w:r w:rsidRPr="00125896">
              <w:t xml:space="preserve"> переноса в </w:t>
            </w:r>
            <w:r w:rsidRPr="00125896">
              <w:rPr>
                <w:i/>
              </w:rPr>
              <w:t>k</w:t>
            </w:r>
            <w:r w:rsidRPr="00125896">
              <w:t xml:space="preserve">+1-й разряд </w:t>
            </w:r>
            <w:r w:rsidR="00B06B54" w:rsidRPr="00125896">
              <w:t>необходимо отбросить</w:t>
            </w:r>
            <w:r w:rsidRPr="00125896">
              <w:t>.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rPr>
                <w:shd w:val="clear" w:color="auto" w:fill="FFFFFF"/>
              </w:rPr>
              <w:t>Сложить два числа: А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7, В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16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ереведем числа в двоичную систему счисления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А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11 = +0111; 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0000.</w:t>
            </w:r>
          </w:p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Исходные числа имеют различную разрядность, необходимо провести выравнивание разрядной сетки: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00111;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10000.</w:t>
            </w:r>
          </w:p>
          <w:p w:rsidR="00576B60" w:rsidRPr="00125896" w:rsidRDefault="00576B60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Сложение в обратном или дополнительном коде дает один и тот же результат:</w:t>
            </w:r>
          </w:p>
          <w:tbl>
            <w:tblPr>
              <w:tblStyle w:val="a5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811"/>
              <w:gridCol w:w="413"/>
              <w:gridCol w:w="916"/>
            </w:tblGrid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 w:val="restart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+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00111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/>
                </w:tcPr>
                <w:p w:rsidR="004F701C" w:rsidRPr="00125896" w:rsidRDefault="004F701C" w:rsidP="004F701C">
                  <w:pPr>
                    <w:pStyle w:val="af0"/>
                    <w:ind w:firstLine="0"/>
                    <w:rPr>
                      <w:lang w:eastAsia="ru-RU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000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4F701C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2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111</w:t>
                  </w:r>
                </w:p>
              </w:tc>
            </w:tr>
            <w:tr w:rsidR="00D27E12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10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gridSpan w:val="2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23</w:t>
                  </w:r>
                </w:p>
              </w:tc>
            </w:tr>
          </w:tbl>
          <w:p w:rsidR="00576B60" w:rsidRPr="00125896" w:rsidRDefault="00576B60" w:rsidP="00534E0D">
            <w:pPr>
              <w:shd w:val="clear" w:color="auto" w:fill="FFFFFF"/>
              <w:spacing w:after="0" w:line="288" w:lineRule="auto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3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28"/>
              </w:rPr>
            </w:pPr>
            <w:r w:rsidRPr="00125896">
              <w:rPr>
                <w:color w:val="202122"/>
                <w:szCs w:val="28"/>
                <w:shd w:val="clear" w:color="auto" w:fill="FFFFFF"/>
              </w:rPr>
              <w:t>Сложить два числа: А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+16, В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-7 в ОК (обратный код) и ДК (дополнительный код)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B06B54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Требуется</w:t>
            </w:r>
            <w:r w:rsidR="00576B60" w:rsidRPr="00125896">
              <w:rPr>
                <w:lang w:eastAsia="ru-RU"/>
              </w:rPr>
              <w:t xml:space="preserve"> преобразование А+(-В), в которо</w:t>
            </w:r>
            <w:r w:rsidR="00211236" w:rsidRPr="00125896">
              <w:rPr>
                <w:lang w:eastAsia="ru-RU"/>
              </w:rPr>
              <w:t>м</w:t>
            </w:r>
            <w:r w:rsidR="00576B60" w:rsidRPr="00125896">
              <w:rPr>
                <w:lang w:eastAsia="ru-RU"/>
              </w:rPr>
              <w:t xml:space="preserve"> второй член </w:t>
            </w:r>
            <w:r w:rsidR="00211236" w:rsidRPr="00125896">
              <w:rPr>
                <w:lang w:eastAsia="ru-RU"/>
              </w:rPr>
              <w:t>записывается</w:t>
            </w:r>
            <w:r w:rsidR="00576B60" w:rsidRPr="00125896">
              <w:rPr>
                <w:lang w:eastAsia="ru-RU"/>
              </w:rPr>
              <w:t xml:space="preserve"> с учетом</w:t>
            </w:r>
            <w:r w:rsidR="00211236" w:rsidRPr="00125896">
              <w:rPr>
                <w:lang w:eastAsia="ru-RU"/>
              </w:rPr>
              <w:t xml:space="preserve"> его</w:t>
            </w:r>
            <w:r w:rsidR="00576B60" w:rsidRPr="00125896">
              <w:rPr>
                <w:lang w:eastAsia="ru-RU"/>
              </w:rPr>
              <w:t xml:space="preserve"> знака</w:t>
            </w:r>
            <w:r w:rsidR="00211236" w:rsidRPr="00125896">
              <w:rPr>
                <w:lang w:eastAsia="ru-RU"/>
              </w:rPr>
              <w:t>: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ок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0|10000;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1|111 = 1|00111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 xml:space="preserve">ок </w:t>
            </w:r>
            <w:r w:rsidRPr="00125896">
              <w:rPr>
                <w:lang w:val="ru-RU"/>
              </w:rPr>
              <w:t>= 1|11000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1|11001</w:t>
            </w:r>
          </w:p>
          <w:p w:rsidR="00576B60" w:rsidRPr="00125896" w:rsidRDefault="00576B60" w:rsidP="004F701C">
            <w:pPr>
              <w:pStyle w:val="af4"/>
            </w:pPr>
            <w:r w:rsidRPr="00125896">
              <w:object w:dxaOrig="8490" w:dyaOrig="4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4.5pt;height:201pt" o:ole="">
                  <v:imagedata r:id="rId9" o:title=""/>
                </v:shape>
                <o:OLEObject Type="Embed" ProgID="PBrush" ShapeID="_x0000_i1025" DrawAspect="Content" ObjectID="_1695023535" r:id="rId10"/>
              </w:object>
            </w:r>
          </w:p>
          <w:p w:rsidR="00576B60" w:rsidRPr="00125896" w:rsidRDefault="00576B60" w:rsidP="004F701C">
            <w:pPr>
              <w:pStyle w:val="af1"/>
              <w:rPr>
                <w:rFonts w:eastAsia="Times New Roman"/>
                <w:lang w:eastAsia="ru-RU"/>
              </w:rPr>
            </w:pPr>
            <w:r w:rsidRPr="00125896">
              <w:rPr>
                <w:shd w:val="clear" w:color="auto" w:fill="FFFFFF"/>
              </w:rPr>
              <w:t xml:space="preserve">При </w:t>
            </w:r>
            <w:r w:rsidR="00211236" w:rsidRPr="00125896">
              <w:rPr>
                <w:shd w:val="clear" w:color="auto" w:fill="FFFFFF"/>
              </w:rPr>
              <w:t>складыв</w:t>
            </w:r>
            <w:r w:rsidR="00211236" w:rsidRPr="00125896">
              <w:t>ании</w:t>
            </w:r>
            <w:r w:rsidRPr="00125896">
              <w:t xml:space="preserve"> чисел в</w:t>
            </w:r>
            <w:r w:rsidR="00211236" w:rsidRPr="00125896">
              <w:t xml:space="preserve"> обратном и дополнительном кодах </w:t>
            </w:r>
            <w:r w:rsidRPr="00125896">
              <w:t xml:space="preserve">получены переносы в знаковый разряд и из знакового разряда. В случае </w:t>
            </w:r>
            <w:r w:rsidR="00211236" w:rsidRPr="00125896">
              <w:t xml:space="preserve">первом случае (обратный код)при </w:t>
            </w:r>
            <w:r w:rsidRPr="00125896">
              <w:t>перенос</w:t>
            </w:r>
            <w:r w:rsidR="00211236" w:rsidRPr="00125896">
              <w:t>е</w:t>
            </w:r>
            <w:r w:rsidRPr="00125896">
              <w:t xml:space="preserve"> из знакового разряда </w:t>
            </w:r>
            <w:r w:rsidR="00211236" w:rsidRPr="00125896">
              <w:t>необходимо</w:t>
            </w:r>
            <w:r w:rsidRPr="00125896">
              <w:t xml:space="preserve"> дополнительн</w:t>
            </w:r>
            <w:r w:rsidRPr="00125896">
              <w:rPr>
                <w:shd w:val="clear" w:color="auto" w:fill="FFFFFF"/>
              </w:rPr>
              <w:t>о прибав</w:t>
            </w:r>
            <w:r w:rsidR="00211236" w:rsidRPr="00125896">
              <w:rPr>
                <w:shd w:val="clear" w:color="auto" w:fill="FFFFFF"/>
              </w:rPr>
              <w:t>ить единицу</w:t>
            </w:r>
            <w:r w:rsidRPr="00125896">
              <w:rPr>
                <w:shd w:val="clear" w:color="auto" w:fill="FFFFFF"/>
              </w:rPr>
              <w:t xml:space="preserve"> младшего разряда. В</w:t>
            </w:r>
            <w:r w:rsidR="00211236" w:rsidRPr="00125896">
              <w:rPr>
                <w:shd w:val="clear" w:color="auto" w:fill="FFFFFF"/>
              </w:rPr>
              <w:t>о втором</w:t>
            </w:r>
            <w:r w:rsidRPr="00125896">
              <w:rPr>
                <w:shd w:val="clear" w:color="auto" w:fill="FFFFFF"/>
              </w:rPr>
              <w:t xml:space="preserve"> случае </w:t>
            </w:r>
            <w:r w:rsidR="00211236" w:rsidRPr="00125896">
              <w:rPr>
                <w:shd w:val="clear" w:color="auto" w:fill="FFFFFF"/>
              </w:rPr>
              <w:t>(дополнительный код) данный</w:t>
            </w:r>
            <w:r w:rsidRPr="00125896">
              <w:rPr>
                <w:shd w:val="clear" w:color="auto" w:fill="FFFFFF"/>
              </w:rPr>
              <w:t xml:space="preserve"> перенос игнорируется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9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  <w:rPr>
          <w:lang w:val="en-US"/>
        </w:rPr>
      </w:pPr>
    </w:p>
    <w:tbl>
      <w:tblPr>
        <w:tblStyle w:val="41"/>
        <w:tblW w:w="5000" w:type="pct"/>
        <w:tblLook w:val="04A0"/>
      </w:tblPr>
      <w:tblGrid>
        <w:gridCol w:w="412"/>
        <w:gridCol w:w="9003"/>
        <w:gridCol w:w="439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D27E12">
            <w:pPr>
              <w:pStyle w:val="af1"/>
            </w:pPr>
            <w:r w:rsidRPr="00125896">
              <w:t xml:space="preserve">Дано два десятичных двузначных целых числа: А = 78, В = 56. </w:t>
            </w:r>
            <w:r w:rsidRPr="00125896">
              <w:rPr>
                <w:color w:val="202122"/>
                <w:szCs w:val="16"/>
                <w:shd w:val="clear" w:color="auto" w:fill="FFFFFF"/>
              </w:rPr>
              <w:t>Вычислить (А-В)ок, (В-А)дк.</w:t>
            </w: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</w:pPr>
            <w:r>
              <w:t>78 = 0,1001110 – прямой, обратный и дополнительны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56 = 0,0111000 – прямой, обратный и дополнительны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-78 = 1,1001110 – прямо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-78 = 1,0110001 - обратны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-78 = 1,0110010 - дополнительны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lastRenderedPageBreak/>
              <w:t>-56 = 1,0111000 – прямо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-56 = 1,1000111 – обратный код</w:t>
            </w:r>
          </w:p>
          <w:p w:rsidR="007D392E" w:rsidRDefault="007D392E" w:rsidP="00534E0D">
            <w:pPr>
              <w:spacing w:after="0" w:line="288" w:lineRule="auto"/>
              <w:contextualSpacing/>
            </w:pPr>
            <w:r>
              <w:t>-56 = 1,1001000 – дополнительный код</w:t>
            </w:r>
          </w:p>
          <w:p w:rsidR="007D392E" w:rsidRDefault="007D392E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t>(А-В) ОК = 0,1001110 + 1,1000111 = 0,0010110 = 22</w:t>
            </w:r>
          </w:p>
          <w:p w:rsidR="007D392E" w:rsidRPr="00B94393" w:rsidRDefault="007D392E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t>(</w:t>
            </w:r>
            <w:r>
              <w:rPr>
                <w:lang w:val="en-US"/>
              </w:rPr>
              <w:t>B-A)</w:t>
            </w:r>
            <w:r>
              <w:t xml:space="preserve"> ДК =</w:t>
            </w:r>
            <w:r w:rsidR="00031186">
              <w:t xml:space="preserve"> 0,0111000 + 1,0110010 = </w:t>
            </w:r>
            <w:r w:rsidR="00031186">
              <w:rPr>
                <w:lang w:val="en-US"/>
              </w:rPr>
              <w:t>1,</w:t>
            </w:r>
            <w:r w:rsidR="00B94393">
              <w:rPr>
                <w:lang w:val="en-US"/>
              </w:rPr>
              <w:t>0010110</w:t>
            </w:r>
            <w:r w:rsidR="00B94393">
              <w:t>= -</w:t>
            </w:r>
            <w:r w:rsidR="00B94393">
              <w:rPr>
                <w:lang w:val="en-US"/>
              </w:rPr>
              <w:t>22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</w:pP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  <w:jc w:val="both"/>
              <w:rPr>
                <w:color w:val="202122"/>
                <w:szCs w:val="16"/>
                <w:shd w:val="clear" w:color="auto" w:fill="FFFFFF"/>
              </w:rPr>
            </w:pPr>
            <w:r w:rsidRPr="00125896">
              <w:rPr>
                <w:color w:val="202122"/>
                <w:szCs w:val="16"/>
                <w:shd w:val="clear" w:color="auto" w:fill="FFFFFF"/>
              </w:rPr>
              <w:t>(А-В)ок</w:t>
            </w:r>
            <w:r>
              <w:rPr>
                <w:color w:val="202122"/>
                <w:szCs w:val="16"/>
                <w:shd w:val="clear" w:color="auto" w:fill="FFFFFF"/>
              </w:rPr>
              <w:t xml:space="preserve"> = 22</w:t>
            </w:r>
          </w:p>
          <w:p w:rsidR="007D392E" w:rsidRPr="00B94393" w:rsidRDefault="007D392E" w:rsidP="00B94393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color w:val="202122"/>
                <w:szCs w:val="16"/>
                <w:shd w:val="clear" w:color="auto" w:fill="FFFFFF"/>
              </w:rPr>
              <w:t>(В-А)</w:t>
            </w:r>
            <w:r>
              <w:rPr>
                <w:color w:val="202122"/>
                <w:szCs w:val="16"/>
                <w:shd w:val="clear" w:color="auto" w:fill="FFFFFF"/>
              </w:rPr>
              <w:t>ДК</w:t>
            </w:r>
            <w:r w:rsidR="00B94393">
              <w:rPr>
                <w:color w:val="202122"/>
                <w:szCs w:val="16"/>
                <w:shd w:val="clear" w:color="auto" w:fill="FFFFFF"/>
              </w:rPr>
              <w:t xml:space="preserve"> = -</w:t>
            </w:r>
            <w:r w:rsidR="00B94393">
              <w:rPr>
                <w:color w:val="202122"/>
                <w:szCs w:val="16"/>
                <w:shd w:val="clear" w:color="auto" w:fill="FFFFFF"/>
                <w:lang w:val="en-US"/>
              </w:rPr>
              <w:t>22</w:t>
            </w: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576B60" w:rsidRPr="00125896" w:rsidTr="00576B60"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 w:rsidRPr="00125896">
              <w:rPr>
                <w:b/>
                <w:bCs/>
                <w:sz w:val="36"/>
                <w:szCs w:val="36"/>
              </w:rPr>
              <w:lastRenderedPageBreak/>
              <w:t>Тест</w:t>
            </w:r>
            <w:r w:rsidR="00074B6F" w:rsidRPr="00125896">
              <w:rPr>
                <w:b/>
                <w:bCs/>
                <w:sz w:val="36"/>
                <w:szCs w:val="36"/>
                <w:lang w:val="en-US"/>
              </w:rPr>
              <w:t xml:space="preserve"> 3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 xml:space="preserve"> seq test \r 1 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  <w:lang w:val="en-US"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Для представления целого числа может применять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b/>
              </w:rPr>
            </w:pPr>
            <w:r w:rsidRPr="00125896">
              <w:rPr>
                <w:lang w:val="en-US"/>
              </w:rPr>
              <w:t>A</w:t>
            </w:r>
            <w:r w:rsidRPr="00125896">
              <w:t>) нормализованный или ненормализован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>) прямой, обратный или дополните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естественный или экспоненциа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логарифмический и показатель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2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lang w:val="en-US"/>
              </w:rPr>
            </w:pPr>
            <w:r w:rsidRPr="00125896">
              <w:t>Положительное число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C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выглядит одинаково только в прямом и обратном кодах</w:t>
            </w:r>
          </w:p>
          <w:p w:rsidR="007D392E" w:rsidRDefault="00651CBC" w:rsidP="00074B6F">
            <w:pPr>
              <w:pStyle w:val="af1"/>
              <w:rPr>
                <w:lang w:val="en-US"/>
              </w:rPr>
            </w:pPr>
            <w:r w:rsidRPr="00125896">
              <w:rPr>
                <w:lang w:val="en-US"/>
              </w:rPr>
              <w:t>B</w:t>
            </w:r>
            <w:r w:rsidRPr="00125896">
              <w:t>) выглядит одинаково только в обратном и дополнительном кодах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выглядит одинаково в прямом, обратном и дополнительном кодах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выглядит различно в прямом, обратном и дополнительном кодах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3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взять отрицательное число и инвертировать разряды кроме знакового,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4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lang w:val="en-US"/>
              </w:rPr>
            </w:pPr>
            <w:r w:rsidRPr="00125896">
              <w:t>Дополнительный код числа получается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7D392E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A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A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без переноса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B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с переносом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C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прямого кода прибавлением единицы к младшему разряду без переноса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D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прямого кода прибавлением единицы к младшему разряду с </w:t>
            </w:r>
            <w:r w:rsidR="00074B6F" w:rsidRPr="00125896">
              <w:t>переносом в знаковый разряд</w:t>
            </w:r>
          </w:p>
        </w:tc>
      </w:tr>
    </w:tbl>
    <w:p w:rsidR="00074B6F" w:rsidRPr="00125896" w:rsidRDefault="00074B6F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lastRenderedPageBreak/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5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к двоичному числу без знака добавить знаковый разряд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6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14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 разрядном двоичном дополнительном коде равняе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00001110</w:t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0110010</w:t>
            </w:r>
            <w:r w:rsidRPr="00125896">
              <w:tab/>
            </w:r>
            <w:r w:rsidRPr="00125896">
              <w:tab/>
            </w:r>
          </w:p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C</w:t>
            </w:r>
            <w:r w:rsidRPr="00125896">
              <w:t>) 1110001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нет верного ответа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7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10001010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, заданное в дополнитель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D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117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–11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8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00100111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 заданное в обрат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B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88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+8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9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before="100" w:beforeAutospacing="1" w:after="100" w:afterAutospacing="1" w:line="288" w:lineRule="auto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-63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прямом коде будет представлено как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7D392E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7D392E">
              <w:rPr>
                <w:b/>
                <w:bCs/>
                <w:i/>
                <w:iCs/>
                <w:lang w:val="en-US"/>
              </w:rPr>
              <w:t xml:space="preserve"> A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rFonts w:ascii="Arial" w:eastAsia="Times New Roman" w:hAnsi="Arial" w:cs="Arial"/>
                <w:color w:val="000000"/>
                <w:sz w:val="18"/>
                <w:szCs w:val="18"/>
                <w:lang w:eastAsia="ru-RU"/>
              </w:rPr>
            </w:pPr>
            <w:r w:rsidRPr="00125896">
              <w:rPr>
                <w:lang w:val="en-US"/>
              </w:rPr>
              <w:t>A</w:t>
            </w:r>
            <w:r w:rsidRPr="00125896">
              <w:t>) 10111111</w:t>
            </w:r>
            <w:r w:rsidRPr="00125896">
              <w:rPr>
                <w:lang w:val="en-US"/>
              </w:rPr>
              <w:tab/>
              <w:t>B</w:t>
            </w:r>
            <w:r w:rsidRPr="00125896">
              <w:t>) 00111111</w:t>
            </w:r>
            <w:r w:rsidRPr="00125896">
              <w:rPr>
                <w:lang w:val="en-US"/>
              </w:rPr>
              <w:tab/>
              <w:t>C</w:t>
            </w:r>
            <w:r w:rsidRPr="00125896">
              <w:t>) 10011111</w:t>
            </w:r>
            <w:r w:rsidRPr="00125896">
              <w:rPr>
                <w:lang w:val="en-US"/>
              </w:rPr>
              <w:tab/>
              <w:t xml:space="preserve">D) </w:t>
            </w:r>
            <w:r w:rsidRPr="00125896">
              <w:t>00011111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5E28D9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0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Укажите дополнительный код десятичного числа</w:t>
            </w:r>
            <w:r w:rsidRPr="00125896">
              <w:br/>
              <w:t xml:space="preserve"> -103 (минус сто три) в 8 разрядном компьютерном представлении.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392E" w:rsidP="00534E0D">
            <w:pPr>
              <w:spacing w:after="0" w:line="288" w:lineRule="auto"/>
              <w:contextualSpacing/>
              <w:jc w:val="both"/>
              <w:rPr>
                <w:szCs w:val="60"/>
              </w:rPr>
            </w:pPr>
            <w:r>
              <w:rPr>
                <w:szCs w:val="60"/>
              </w:rPr>
              <w:t>-103 = 1,1100111 – прямой</w:t>
            </w:r>
          </w:p>
          <w:p w:rsidR="007D392E" w:rsidRDefault="007D392E" w:rsidP="00534E0D">
            <w:pPr>
              <w:spacing w:after="0" w:line="288" w:lineRule="auto"/>
              <w:contextualSpacing/>
              <w:jc w:val="both"/>
              <w:rPr>
                <w:szCs w:val="60"/>
              </w:rPr>
            </w:pPr>
            <w:r>
              <w:rPr>
                <w:szCs w:val="60"/>
              </w:rPr>
              <w:t>1,0011000 – обратный</w:t>
            </w:r>
          </w:p>
          <w:p w:rsidR="007D392E" w:rsidRPr="0023412E" w:rsidRDefault="007D392E" w:rsidP="00534E0D">
            <w:pPr>
              <w:spacing w:after="0" w:line="288" w:lineRule="auto"/>
              <w:contextualSpacing/>
              <w:jc w:val="both"/>
              <w:rPr>
                <w:b/>
                <w:szCs w:val="60"/>
              </w:rPr>
            </w:pPr>
            <w:r w:rsidRPr="0023412E">
              <w:rPr>
                <w:b/>
                <w:szCs w:val="60"/>
              </w:rPr>
              <w:t>1,0011001 - дополнительный</w:t>
            </w:r>
          </w:p>
        </w:tc>
      </w:tr>
    </w:tbl>
    <w:p w:rsidR="00576B60" w:rsidRPr="00125896" w:rsidRDefault="00576B60" w:rsidP="001F43F2">
      <w:pPr>
        <w:pStyle w:val="af7"/>
      </w:pPr>
      <w:r w:rsidRPr="00125896">
        <w:lastRenderedPageBreak/>
        <w:t xml:space="preserve">Реализация задач на языке программирования </w:t>
      </w:r>
      <w:r w:rsidRPr="00125896">
        <w:rPr>
          <w:lang w:val="en-US"/>
        </w:rPr>
        <w:t>Python</w:t>
      </w:r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p w:rsidR="00576B60" w:rsidRPr="00125896" w:rsidRDefault="00576B60" w:rsidP="00074B6F">
            <w:pPr>
              <w:pStyle w:val="af0"/>
            </w:pPr>
            <w:r w:rsidRPr="00125896"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074B6F">
            <w:pPr>
              <w:pStyle w:val="af0"/>
            </w:pPr>
            <w:r w:rsidRPr="00125896">
              <w:t xml:space="preserve">Для </w:t>
            </w:r>
            <w:r w:rsidR="00211236" w:rsidRPr="00125896">
              <w:t xml:space="preserve">математических расчетов с использованием стандартных математических функцийтребуется </w:t>
            </w:r>
            <w:r w:rsidRPr="00125896">
              <w:t xml:space="preserve">импортировать </w:t>
            </w:r>
            <w:r w:rsidR="00211236" w:rsidRPr="00125896">
              <w:t xml:space="preserve">соответствующую </w:t>
            </w:r>
            <w:r w:rsidRPr="00125896">
              <w:t>библиотеку</w:t>
            </w:r>
            <w:r w:rsidRPr="00125896">
              <w:rPr>
                <w:b/>
                <w:bCs/>
              </w:rPr>
              <w:t>:</w:t>
            </w:r>
          </w:p>
          <w:p w:rsidR="00576B60" w:rsidRPr="00125896" w:rsidRDefault="00576B60" w:rsidP="00074B6F">
            <w:pPr>
              <w:pStyle w:val="ae"/>
              <w:rPr>
                <w:lang w:val="ru-RU"/>
              </w:rPr>
            </w:pPr>
            <w:r w:rsidRPr="00125896">
              <w:t>import</w:t>
            </w:r>
            <w:r w:rsidR="00211236" w:rsidRPr="00125896">
              <w:t>math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После импорта</w:t>
            </w:r>
            <w:r w:rsidR="00576B60" w:rsidRPr="00125896">
              <w:t xml:space="preserve"> к функциям библиотеки можно обращаться следующим образом:</w:t>
            </w:r>
          </w:p>
          <w:p w:rsidR="00576B60" w:rsidRPr="00125896" w:rsidRDefault="00576B60" w:rsidP="0033598A">
            <w:pPr>
              <w:pStyle w:val="ae"/>
              <w:rPr>
                <w:lang w:val="ru-RU"/>
              </w:rPr>
            </w:pPr>
            <w:r w:rsidRPr="00125896">
              <w:t>math</w:t>
            </w:r>
            <w:r w:rsidRPr="00125896">
              <w:rPr>
                <w:lang w:val="ru-RU"/>
              </w:rPr>
              <w:t>.имя_функции(…)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В</w:t>
            </w:r>
            <w:r w:rsidR="00576B60" w:rsidRPr="00125896">
              <w:t xml:space="preserve"> таблице </w:t>
            </w:r>
            <w:r w:rsidRPr="00125896">
              <w:t xml:space="preserve">представлен </w:t>
            </w:r>
            <w:r w:rsidR="00576B60" w:rsidRPr="00125896">
              <w:t xml:space="preserve">синтаксис и описание </w:t>
            </w:r>
            <w:r w:rsidRPr="00125896">
              <w:t xml:space="preserve">ключевых </w:t>
            </w:r>
            <w:r w:rsidR="00576B60" w:rsidRPr="00125896">
              <w:t xml:space="preserve">математических функций </w:t>
            </w:r>
            <w:r w:rsidRPr="00125896">
              <w:t xml:space="preserve">библиотеки </w:t>
            </w:r>
            <w:r w:rsidRPr="00125896">
              <w:rPr>
                <w:rFonts w:ascii="Calibri" w:hAnsi="Calibri" w:cs="Calibri"/>
                <w:b/>
                <w:spacing w:val="20"/>
                <w:lang w:val="en-US"/>
              </w:rPr>
              <w:t>math</w:t>
            </w:r>
            <w:r w:rsidR="00576B60" w:rsidRPr="00125896">
              <w:t xml:space="preserve">языка </w:t>
            </w:r>
            <w:r w:rsidR="00576B60" w:rsidRPr="00125896">
              <w:rPr>
                <w:lang w:val="en-US"/>
              </w:rPr>
              <w:t>Python</w:t>
            </w:r>
          </w:p>
          <w:tbl>
            <w:tblPr>
              <w:tblStyle w:val="41"/>
              <w:tblW w:w="9351" w:type="dxa"/>
              <w:tblLook w:val="04A0"/>
            </w:tblPr>
            <w:tblGrid>
              <w:gridCol w:w="1413"/>
              <w:gridCol w:w="7938"/>
            </w:tblGrid>
            <w:tr w:rsidR="00074B6F" w:rsidRPr="00125896" w:rsidTr="00576B60">
              <w:tc>
                <w:tcPr>
                  <w:tcW w:w="1413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b/>
                    </w:rPr>
                  </w:pPr>
                  <w:r w:rsidRPr="00125896">
                    <w:rPr>
                      <w:b/>
                    </w:rPr>
                    <w:t>Функция</w:t>
                  </w:r>
                </w:p>
              </w:tc>
              <w:tc>
                <w:tcPr>
                  <w:tcW w:w="7938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rFonts w:eastAsia="Times New Roman"/>
                      <w:b/>
                      <w:lang w:eastAsia="ru-RU"/>
                    </w:rPr>
                  </w:pPr>
                  <w:r w:rsidRPr="00125896">
                    <w:rPr>
                      <w:rFonts w:eastAsia="Times New Roman"/>
                      <w:b/>
                      <w:lang w:eastAsia="ru-RU"/>
                    </w:rPr>
                    <w:t>Назначение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eil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до ближайшего большего целого </w:t>
                  </w:r>
                  <w:r w:rsidR="00576B60" w:rsidRPr="00125896">
                    <w:rPr>
                      <w:lang w:eastAsia="ru-RU"/>
                    </w:rPr>
                    <w:t>(округление "вверх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loor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ab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Принимает а</w:t>
                  </w:r>
                  <w:r w:rsidR="00576B60" w:rsidRPr="00125896">
                    <w:rPr>
                      <w:lang w:eastAsia="ru-RU"/>
                    </w:rPr>
                    <w:t xml:space="preserve">бсолютное значение (модуль) числа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="00576B60" w:rsidRPr="00125896">
                    <w:rPr>
                      <w:lang w:eastAsia="ru-RU"/>
                    </w:rPr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exp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</w:t>
                  </w:r>
                  <w:r w:rsidR="00576B60" w:rsidRPr="00125896">
                    <w:rPr>
                      <w:i/>
                      <w:bdr w:val="none" w:sz="0" w:space="0" w:color="auto" w:frame="1"/>
                    </w:rPr>
                    <w:t>e</w:t>
                  </w:r>
                  <w:r w:rsidR="00576B60" w:rsidRPr="00125896">
                    <w:rPr>
                      <w:i/>
                      <w:bdr w:val="none" w:sz="0" w:space="0" w:color="auto" w:frame="1"/>
                      <w:vertAlign w:val="superscript"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log(x[, b]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Если у функции один </w:t>
                  </w:r>
                  <w:r w:rsidR="00576B60" w:rsidRPr="00125896">
                    <w:t xml:space="preserve">аргумент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</w:t>
                  </w:r>
                  <w:r w:rsidRPr="00125896">
                    <w:t>то функция принимает значение натурального</w:t>
                  </w:r>
                  <w:r w:rsidR="00576B60" w:rsidRPr="00125896">
                    <w:t xml:space="preserve"> логарифм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. При передаче двух аргументов, второй </w:t>
                  </w:r>
                  <w:r w:rsidRPr="00125896">
                    <w:t>выступает в качестве основания</w:t>
                  </w:r>
                  <w:r w:rsidR="00576B60" w:rsidRPr="00125896">
                    <w:t xml:space="preserve"> логарифма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pow(x, y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степени </w:t>
                  </w:r>
                  <w:r w:rsidR="00576B60" w:rsidRPr="00125896">
                    <w:rPr>
                      <w:i/>
                    </w:rPr>
                    <w:t>y</w:t>
                  </w:r>
                  <w:r w:rsidR="00576B60" w:rsidRPr="00125896">
                    <w:t xml:space="preserve">. 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qrt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 к</w:t>
                  </w:r>
                  <w:r w:rsidR="00576B60" w:rsidRPr="00125896">
                    <w:t>вадратн</w:t>
                  </w:r>
                  <w:r w:rsidRPr="00125896">
                    <w:t>ого</w:t>
                  </w:r>
                  <w:r w:rsidR="00576B60" w:rsidRPr="00125896">
                    <w:t xml:space="preserve"> корн</w:t>
                  </w:r>
                  <w:r w:rsidRPr="00125896">
                    <w:t>я</w:t>
                  </w:r>
                  <w:r w:rsidR="00576B60" w:rsidRPr="00125896">
                    <w:t xml:space="preserve"> из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si</w:t>
                  </w: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cr/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</w:t>
                  </w:r>
                  <w:r w:rsidR="00576B60" w:rsidRPr="00125896">
                    <w:cr/>
                    <w:t>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i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lastRenderedPageBreak/>
                    <w:t>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 xml:space="preserve">x </w:t>
                  </w:r>
                  <w:r w:rsidR="00576B60" w:rsidRPr="00125896">
                    <w:t>выражен в радианах.</w:t>
                  </w:r>
                </w:p>
              </w:tc>
            </w:tr>
          </w:tbl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074B6F" w:rsidRPr="00125896" w:rsidRDefault="00074B6F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center"/>
            </w:pPr>
            <w:r w:rsidRPr="00125896">
              <w:rPr>
                <w:i/>
                <w:lang w:val="en-US"/>
              </w:rPr>
              <w:t>f</w:t>
            </w:r>
            <w:r w:rsidRPr="00125896">
              <w:rPr>
                <w:i/>
              </w:rPr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rPr>
                <w:i/>
              </w:rPr>
              <w:t>,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</w:rPr>
              <w:t>)</w:t>
            </w:r>
            <w:r w:rsidRPr="00125896">
              <w:t xml:space="preserve"> = 2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  <w:vertAlign w:val="superscript"/>
                <w:lang w:val="en-US"/>
              </w:rPr>
              <w:t>x</w:t>
            </w:r>
            <w:r w:rsidRPr="00125896">
              <w:t xml:space="preserve">+ </w:t>
            </w:r>
            <w:r w:rsidRPr="00125896">
              <w:rPr>
                <w:lang w:val="en-US"/>
              </w:rPr>
              <w:t>ln</w:t>
            </w:r>
            <w:r w:rsidRPr="00125896">
              <w:t>|</w:t>
            </w:r>
            <w:r w:rsidRPr="00125896">
              <w:rPr>
                <w:i/>
                <w:lang w:val="en-US"/>
              </w:rPr>
              <w:t>x</w:t>
            </w:r>
            <w:r w:rsidRPr="00125896">
              <w:t>+</w:t>
            </w:r>
            <w:r w:rsidRPr="00125896">
              <w:rPr>
                <w:lang w:val="en-US"/>
              </w:rPr>
              <w:t>y</w:t>
            </w:r>
            <w:r w:rsidRPr="00125896">
              <w:rPr>
                <w:vertAlign w:val="superscript"/>
              </w:rPr>
              <w:t>3</w:t>
            </w:r>
            <w:r w:rsidRPr="00125896">
              <w:t>|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2 * math.pow(y, x) + math.log(math.fabs(x + y ** 3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≤-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|cos⁡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|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-1</m:t>
                          </m:r>
                          <m:r>
                            <w:rPr>
                              <w:rFonts w:ascii="Cambria Math" w:hAnsi="Cambria Math"/>
                            </w:rPr>
                            <m:t>&lt;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tg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≥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* y &lt;= -1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in(x * math.exp(y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if x * y &gt;= 5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x * x + math.tan(y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qrt(math.fabs(math.cos(x * y)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Вычислить значение функции f(x) = sin(x – e2) + 3x на отрезке [xn, xk] с шагом hx</w:t>
            </w:r>
          </w:p>
        </w:tc>
      </w:tr>
    </w:tbl>
    <w:p w:rsidR="001F43F2" w:rsidRPr="00125896" w:rsidRDefault="001F43F2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lastRenderedPageBreak/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n = float(input('Введитеxn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k = float(input('Введитеxk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hx = float(input('Введитеhx '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n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xk</w:t>
            </w:r>
            <w:r w:rsidRPr="00125896">
              <w:rPr>
                <w:lang w:val="ru-RU"/>
              </w:rPr>
              <w:t xml:space="preserve">: #пока не дойдем до конца отрезка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math.sin(x + math.exp(2)) + math.pow(3, x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print('x = ', x, ' f = ', f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аргументу шаг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*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3580" w:dyaOrig="1020">
                <v:shape id="_x0000_i1026" type="#_x0000_t75" style="width:179.25pt;height:51pt" o:ole="">
                  <v:imagedata r:id="rId11" o:title=""/>
                </v:shape>
                <o:OLEObject Type="Embed" ProgID="Equation.DSMT4" ShapeID="_x0000_i1026" DrawAspect="Content" ObjectID="_1695023536" r:id="rId12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980" w:dyaOrig="300">
                <v:shape id="_x0000_i1027" type="#_x0000_t75" style="width:49.5pt;height:15pt" o:ole="">
                  <v:imagedata r:id="rId13" o:title=""/>
                </v:shape>
                <o:OLEObject Type="Embed" ProgID="Equation.DSMT4" ShapeID="_x0000_i1027" DrawAspect="Content" ObjectID="_1695023537" r:id="rId14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28" type="#_x0000_t75" style="width:48.75pt;height:15pt" o:ole="">
                  <v:imagedata r:id="rId15" o:title=""/>
                </v:shape>
                <o:OLEObject Type="Embed" ProgID="Equation.DSMT4" ShapeID="_x0000_i1028" DrawAspect="Content" ObjectID="_1695023538" r:id="rId16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29" type="#_x0000_t75" style="width:50.25pt;height:19.5pt" o:ole="">
                  <v:imagedata r:id="rId17" o:title=""/>
                </v:shape>
                <o:OLEObject Type="Embed" ProgID="Equation.DSMT4" ShapeID="_x0000_i1029" DrawAspect="Content" ObjectID="_1695023539" r:id="rId18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960" w:dyaOrig="360">
                <v:shape id="_x0000_i1030" type="#_x0000_t75" style="width:48.75pt;height:19.5pt" o:ole="">
                  <v:imagedata r:id="rId19" o:title=""/>
                </v:shape>
                <o:OLEObject Type="Embed" ProgID="Equation.DSMT4" ShapeID="_x0000_i1030" DrawAspect="Content" ObjectID="_1695023540" r:id="rId20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</w:p>
          <w:p w:rsidR="00576B60" w:rsidRPr="00125896" w:rsidRDefault="00576B60" w:rsidP="00074B6F">
            <w:pPr>
              <w:pStyle w:val="af"/>
            </w:pPr>
            <w:r w:rsidRPr="00125896">
              <w:t>ax, bx, hx = 0.0, 1.0, 0.2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ay</w:t>
            </w:r>
            <w:r w:rsidRPr="00125896">
              <w:rPr>
                <w:lang w:val="ru-RU"/>
              </w:rPr>
              <w:t xml:space="preserve">, </w:t>
            </w:r>
            <w:r w:rsidRPr="00125896">
              <w:t>by</w:t>
            </w:r>
            <w:r w:rsidRPr="00125896">
              <w:rPr>
                <w:lang w:val="ru-RU"/>
              </w:rPr>
              <w:t xml:space="preserve">, </w:t>
            </w:r>
            <w:r w:rsidRPr="00125896">
              <w:t>hy</w:t>
            </w:r>
            <w:r w:rsidRPr="00125896">
              <w:rPr>
                <w:lang w:val="ru-RU"/>
              </w:rPr>
              <w:t xml:space="preserve"> = 1.0, 2.0, 0.5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ax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x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ay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y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y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y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y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y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+ y &lt;= 2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x + y, 1.0 / 5.0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math.fabs(math.sin(x)), y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    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: = ', </w:t>
            </w:r>
            <w:r w:rsidRPr="00125896">
              <w:t>x</w:t>
            </w:r>
            <w:r w:rsidRPr="00125896">
              <w:rPr>
                <w:lang w:val="ru-RU"/>
              </w:rPr>
              <w:t>, '</w:t>
            </w:r>
            <w:r w:rsidRPr="00125896">
              <w:t>y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y</w:t>
            </w:r>
            <w:r w:rsidRPr="00125896">
              <w:rPr>
                <w:lang w:val="ru-RU"/>
              </w:rPr>
              <w:t>, '</w:t>
            </w:r>
            <w:r w:rsidRPr="00125896">
              <w:t>f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f</w:t>
            </w:r>
            <w:r w:rsidRPr="00125896">
              <w:rPr>
                <w:lang w:val="ru-RU"/>
              </w:rPr>
              <w:t>) # выводим результат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:.3}'.</w:t>
            </w:r>
            <w:r w:rsidRPr="00125896">
              <w:t>format</w:t>
            </w:r>
            <w:r w:rsidRPr="00125896">
              <w:rPr>
                <w:lang w:val="ru-RU"/>
              </w:rPr>
              <w:t>(</w:t>
            </w:r>
            <w:r w:rsidRPr="00125896">
              <w:t>x</w:t>
            </w:r>
            <w:r w:rsidRPr="00125896">
              <w:rPr>
                <w:lang w:val="ru-RU"/>
              </w:rPr>
              <w:t>,</w:t>
            </w:r>
            <w:r w:rsidRPr="00125896">
              <w:t>y</w:t>
            </w:r>
            <w:r w:rsidRPr="00125896">
              <w:rPr>
                <w:lang w:val="ru-RU"/>
              </w:rPr>
              <w:t>,</w:t>
            </w:r>
            <w:r w:rsidRPr="00125896">
              <w:t>f</w:t>
            </w:r>
            <w:r w:rsidRPr="00125896">
              <w:rPr>
                <w:lang w:val="ru-RU"/>
              </w:rPr>
              <w:t>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lastRenderedPageBreak/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</w:t>
            </w:r>
            <w:r w:rsidRPr="00125896">
              <w:t>f</w:t>
            </w:r>
            <w:r w:rsidRPr="00125896">
              <w:rPr>
                <w:lang w:val="ru-RU"/>
              </w:rPr>
              <w:t>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</w:t>
            </w:r>
            <w:r w:rsidRPr="00125896">
              <w:t>x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</w:t>
            </w:r>
            <w:r w:rsidRPr="00125896">
              <w:t>y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</w:t>
            </w:r>
            <w:r w:rsidRPr="00125896">
              <w:t>f</w:t>
            </w:r>
            <w:r w:rsidRPr="00125896">
              <w:rPr>
                <w:lang w:val="ru-RU"/>
              </w:rPr>
              <w:t>:.3}'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y</w:t>
            </w:r>
            <w:r w:rsidRPr="00125896">
              <w:rPr>
                <w:lang w:val="ru-RU"/>
              </w:rPr>
              <w:t xml:space="preserve"> + </w:t>
            </w:r>
            <w:r w:rsidRPr="00125896">
              <w:t>hy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y</w:t>
            </w:r>
            <w:r w:rsidRPr="00125896">
              <w:rPr>
                <w:lang w:val="ru-RU"/>
              </w:rPr>
              <w:t xml:space="preserve"> шаг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x</w:t>
            </w:r>
            <w:r w:rsidRPr="00125896">
              <w:rPr>
                <w:lang w:val="ru-RU"/>
              </w:rPr>
              <w:t xml:space="preserve"> шаг</w:t>
            </w:r>
          </w:p>
        </w:tc>
      </w:tr>
    </w:tbl>
    <w:p w:rsidR="00801E49" w:rsidRPr="00125896" w:rsidRDefault="00801E49" w:rsidP="00801E49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01E49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801E49">
            <w:pPr>
              <w:pStyle w:val="af4"/>
            </w:pPr>
            <w:r w:rsidRPr="00125896">
              <w:object w:dxaOrig="2500" w:dyaOrig="420">
                <v:shape id="_x0000_i1036" type="#_x0000_t75" style="width:124.5pt;height:21pt" o:ole="">
                  <v:imagedata r:id="rId21" o:title=""/>
                </v:shape>
                <o:OLEObject Type="Embed" ProgID="Equation.DSMT4" ShapeID="_x0000_i1036" DrawAspect="Content" ObjectID="_1695023541" r:id="rId22"/>
              </w:objec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 xml:space="preserve">Решение </w:t>
            </w:r>
            <w:r w:rsidRPr="00125896">
              <w:rPr>
                <w:b/>
                <w:bCs/>
                <w:i/>
                <w:iCs/>
                <w:lang w:val="en-US"/>
              </w:rPr>
              <w:t>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</w:t>
            </w:r>
            <w:r w:rsidRPr="00125896">
              <w:rPr>
                <w:b/>
                <w:bCs/>
                <w:i/>
                <w:iCs/>
              </w:rPr>
              <w:t>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AA71AF" w:rsidRDefault="00AA71AF" w:rsidP="00AA71AF">
            <w:pPr>
              <w:pStyle w:val="af"/>
            </w:pPr>
            <w:r>
              <w:t>import math</w:t>
            </w:r>
          </w:p>
          <w:p w:rsidR="00AA71AF" w:rsidRDefault="00AA71AF" w:rsidP="00AA71AF">
            <w:pPr>
              <w:pStyle w:val="af"/>
            </w:pPr>
            <w:r>
              <w:t>x = float(input('Введите x '))</w:t>
            </w:r>
          </w:p>
          <w:p w:rsidR="00AA71AF" w:rsidRDefault="00AA71AF" w:rsidP="00AA71AF">
            <w:pPr>
              <w:pStyle w:val="af"/>
            </w:pPr>
            <w:r>
              <w:t>y = float(input('Введите y '))</w:t>
            </w:r>
          </w:p>
          <w:p w:rsidR="00AA71AF" w:rsidRDefault="00AA71AF" w:rsidP="00AA71AF">
            <w:pPr>
              <w:pStyle w:val="af"/>
            </w:pPr>
            <w:r>
              <w:t>f = math.log(math.fabs(math.sin(x+y)))</w:t>
            </w:r>
          </w:p>
          <w:p w:rsidR="00576B60" w:rsidRPr="00125896" w:rsidRDefault="00AA71AF" w:rsidP="00801E49">
            <w:pPr>
              <w:pStyle w:val="af"/>
            </w:pPr>
            <w:r>
              <w:t>print(f)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rctg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|x-y|</m:t>
                                  </m:r>
                                </m:e>
                              </m:rad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≤-0,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y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-0,5</m:t>
                          </m:r>
                          <m:r>
                            <w:rPr>
                              <w:rFonts w:ascii="Cambria Math" w:hAnsi="Cambria Math"/>
                            </w:rPr>
                            <m:t>&lt;sin⁡(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&lt;0,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 ≥0,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AA71AF" w:rsidRDefault="00AA71AF" w:rsidP="00AA71AF">
            <w:pPr>
              <w:pStyle w:val="af"/>
            </w:pPr>
            <w:r>
              <w:t>import math</w:t>
            </w:r>
          </w:p>
          <w:p w:rsidR="00AA71AF" w:rsidRDefault="00AA71AF" w:rsidP="00AA71AF">
            <w:pPr>
              <w:pStyle w:val="af"/>
            </w:pPr>
            <w:r>
              <w:t>x = float(input('Введите x '))</w:t>
            </w:r>
          </w:p>
          <w:p w:rsidR="00AA71AF" w:rsidRDefault="00AA71AF" w:rsidP="00AA71AF">
            <w:pPr>
              <w:pStyle w:val="af"/>
            </w:pPr>
            <w:r>
              <w:t>y = float(input('Введите y '))</w:t>
            </w:r>
          </w:p>
          <w:p w:rsidR="00AA71AF" w:rsidRDefault="00AA71AF" w:rsidP="00AA71AF">
            <w:pPr>
              <w:pStyle w:val="af"/>
            </w:pPr>
            <w:r>
              <w:t>if math.sin(x+y)&lt;=-0.5:</w:t>
            </w:r>
          </w:p>
          <w:p w:rsidR="00AA71AF" w:rsidRDefault="00AA71AF" w:rsidP="00AA71AF">
            <w:pPr>
              <w:pStyle w:val="af"/>
            </w:pPr>
            <w:r>
              <w:t xml:space="preserve">    f = math.atan(math.pow(math.fabs(x-y)),1/3)*(x*exp(y))</w:t>
            </w:r>
          </w:p>
          <w:p w:rsidR="00AA71AF" w:rsidRDefault="00AA71AF" w:rsidP="00AA71AF">
            <w:pPr>
              <w:pStyle w:val="af"/>
            </w:pPr>
            <w:r>
              <w:t>elif math.sin(x+y)&gt;-0.5 and math.sin(x+y)&lt;0.5:</w:t>
            </w:r>
          </w:p>
          <w:p w:rsidR="00AA71AF" w:rsidRDefault="00AA71AF" w:rsidP="00AA71AF">
            <w:pPr>
              <w:pStyle w:val="af"/>
            </w:pPr>
            <w:r>
              <w:t xml:space="preserve">    f = 3*math.log(math.fabs(x*y),3)</w:t>
            </w:r>
          </w:p>
          <w:p w:rsidR="00AA71AF" w:rsidRDefault="00AA71AF" w:rsidP="00AA71AF">
            <w:pPr>
              <w:pStyle w:val="af"/>
            </w:pPr>
            <w:r>
              <w:t>elif math.sin(x+y) &gt;= 0.5:</w:t>
            </w:r>
          </w:p>
          <w:p w:rsidR="00AA71AF" w:rsidRDefault="00AA71AF" w:rsidP="00AA71AF">
            <w:pPr>
              <w:pStyle w:val="af"/>
            </w:pPr>
            <w:r>
              <w:t xml:space="preserve">    f = math.pow(x,3)*math.pow(y,1.5)</w:t>
            </w:r>
          </w:p>
          <w:p w:rsidR="00074B6F" w:rsidRPr="00125896" w:rsidRDefault="00AA71AF" w:rsidP="00AA71AF">
            <w:pPr>
              <w:pStyle w:val="af"/>
            </w:pPr>
            <w:r>
              <w:t>print(f)</w:t>
            </w: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Cs/>
                <w:iCs/>
              </w:rPr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i/>
              </w:rPr>
            </w:pPr>
            <w:r w:rsidRPr="00125896">
              <w:t xml:space="preserve">Вычислить значение функции </w:t>
            </w:r>
            <w:r w:rsidRPr="00125896">
              <w:rPr>
                <w:i/>
                <w:lang w:val="en-US"/>
              </w:rPr>
              <w:t>f</w:t>
            </w:r>
            <w:r w:rsidRPr="00125896"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= </w:t>
            </w:r>
            <w:r w:rsidRPr="00125896">
              <w:rPr>
                <w:lang w:val="en-US"/>
              </w:rPr>
              <w:t>cos</w:t>
            </w:r>
            <w:r w:rsidRPr="00125896">
              <w:rPr>
                <w:vertAlign w:val="superscript"/>
              </w:rPr>
              <w:t>3</w:t>
            </w:r>
            <w:r w:rsidRPr="00125896">
              <w:t>(</w:t>
            </w:r>
            <w:r w:rsidRPr="00125896">
              <w:rPr>
                <w:lang w:val="en-US"/>
              </w:rPr>
              <w:t>e</w:t>
            </w:r>
            <w:r w:rsidRPr="00125896">
              <w:t>*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+ </w:t>
            </w:r>
            <w:r w:rsidRPr="00125896">
              <w:rPr>
                <w:lang w:val="en-US"/>
              </w:rPr>
              <w:t>sin</w:t>
            </w:r>
            <w:r w:rsidRPr="00125896">
              <w:t>|</w:t>
            </w:r>
            <w:r w:rsidRPr="00125896">
              <w:rPr>
                <w:lang w:val="en-US"/>
              </w:rPr>
              <w:t>x</w:t>
            </w:r>
            <w:r w:rsidRPr="00125896">
              <w:t>| на отрезке [</w:t>
            </w:r>
            <w:r w:rsidRPr="00125896">
              <w:rPr>
                <w:lang w:val="en-US"/>
              </w:rPr>
              <w:t>a</w:t>
            </w:r>
            <w:r w:rsidRPr="00125896">
              <w:t xml:space="preserve">, </w:t>
            </w:r>
            <w:r w:rsidRPr="00125896">
              <w:rPr>
                <w:lang w:val="en-US"/>
              </w:rPr>
              <w:t>b</w:t>
            </w:r>
            <w:r w:rsidRPr="00125896">
              <w:t xml:space="preserve">] с шагом </w:t>
            </w:r>
            <w:r w:rsidRPr="00125896">
              <w:rPr>
                <w:i/>
                <w:lang w:val="en-US"/>
              </w:rPr>
              <w:t>hx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szCs w:val="28"/>
                <w:lang w:val="en-US" w:eastAsia="ru-RU"/>
              </w:rPr>
              <w:t>import math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>
              <w:rPr>
                <w:szCs w:val="28"/>
                <w:lang w:val="en-US" w:eastAsia="ru-RU"/>
              </w:rPr>
              <w:t>a</w:t>
            </w:r>
            <w:r w:rsidRPr="00031186">
              <w:rPr>
                <w:szCs w:val="28"/>
                <w:lang w:val="en-US" w:eastAsia="ru-RU"/>
              </w:rPr>
              <w:t xml:space="preserve"> = float(input('</w:t>
            </w:r>
            <w:r w:rsidRPr="00031186">
              <w:rPr>
                <w:szCs w:val="28"/>
                <w:lang w:eastAsia="ru-RU"/>
              </w:rPr>
              <w:t>Введите</w:t>
            </w:r>
            <w:r w:rsidRPr="00031186">
              <w:rPr>
                <w:szCs w:val="28"/>
                <w:lang w:val="en-US" w:eastAsia="ru-RU"/>
              </w:rPr>
              <w:t xml:space="preserve"> </w:t>
            </w:r>
            <w:r>
              <w:rPr>
                <w:szCs w:val="28"/>
                <w:lang w:val="en-US" w:eastAsia="ru-RU"/>
              </w:rPr>
              <w:t>a</w:t>
            </w:r>
            <w:r w:rsidRPr="00031186">
              <w:rPr>
                <w:szCs w:val="28"/>
                <w:lang w:val="en-US" w:eastAsia="ru-RU"/>
              </w:rPr>
              <w:t>: ')) #</w:t>
            </w:r>
            <w:r w:rsidRPr="00031186">
              <w:rPr>
                <w:szCs w:val="28"/>
                <w:lang w:eastAsia="ru-RU"/>
              </w:rPr>
              <w:t>начало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>
              <w:rPr>
                <w:szCs w:val="28"/>
                <w:lang w:val="en-US" w:eastAsia="ru-RU"/>
              </w:rPr>
              <w:t>b</w:t>
            </w:r>
            <w:r w:rsidRPr="00031186">
              <w:rPr>
                <w:szCs w:val="28"/>
                <w:lang w:val="en-US" w:eastAsia="ru-RU"/>
              </w:rPr>
              <w:t xml:space="preserve"> = float(input('</w:t>
            </w:r>
            <w:r w:rsidRPr="00031186">
              <w:rPr>
                <w:szCs w:val="28"/>
                <w:lang w:eastAsia="ru-RU"/>
              </w:rPr>
              <w:t>Введите</w:t>
            </w:r>
            <w:r w:rsidRPr="00031186">
              <w:rPr>
                <w:szCs w:val="28"/>
                <w:lang w:val="en-US" w:eastAsia="ru-RU"/>
              </w:rPr>
              <w:t xml:space="preserve"> </w:t>
            </w:r>
            <w:r>
              <w:rPr>
                <w:szCs w:val="28"/>
                <w:lang w:val="en-US" w:eastAsia="ru-RU"/>
              </w:rPr>
              <w:t>b</w:t>
            </w:r>
            <w:r w:rsidRPr="00031186">
              <w:rPr>
                <w:szCs w:val="28"/>
                <w:lang w:val="en-US" w:eastAsia="ru-RU"/>
              </w:rPr>
              <w:t>: ')) #</w:t>
            </w:r>
            <w:r w:rsidRPr="00031186">
              <w:rPr>
                <w:szCs w:val="28"/>
                <w:lang w:eastAsia="ru-RU"/>
              </w:rPr>
              <w:t>конец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szCs w:val="28"/>
                <w:lang w:val="en-US" w:eastAsia="ru-RU"/>
              </w:rPr>
              <w:t>hx = float(input('</w:t>
            </w:r>
            <w:r w:rsidRPr="00031186">
              <w:rPr>
                <w:szCs w:val="28"/>
                <w:lang w:eastAsia="ru-RU"/>
              </w:rPr>
              <w:t>Введите</w:t>
            </w:r>
            <w:r w:rsidRPr="00031186">
              <w:rPr>
                <w:szCs w:val="28"/>
                <w:lang w:val="en-US" w:eastAsia="ru-RU"/>
              </w:rPr>
              <w:t xml:space="preserve"> hx: ')) #</w:t>
            </w:r>
            <w:r w:rsidRPr="00031186">
              <w:rPr>
                <w:szCs w:val="28"/>
                <w:lang w:eastAsia="ru-RU"/>
              </w:rPr>
              <w:t>шаг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szCs w:val="28"/>
                <w:lang w:val="en-US" w:eastAsia="ru-RU"/>
              </w:rPr>
              <w:t xml:space="preserve">x = </w:t>
            </w:r>
            <w:r>
              <w:rPr>
                <w:szCs w:val="28"/>
                <w:lang w:val="en-US" w:eastAsia="ru-RU"/>
              </w:rPr>
              <w:t>a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bCs/>
                <w:szCs w:val="28"/>
                <w:lang w:val="en-US" w:eastAsia="ru-RU"/>
              </w:rPr>
              <w:t xml:space="preserve">while </w:t>
            </w:r>
            <w:r>
              <w:rPr>
                <w:szCs w:val="28"/>
                <w:lang w:val="en-US" w:eastAsia="ru-RU"/>
              </w:rPr>
              <w:t>x &lt;= b</w:t>
            </w:r>
            <w:r w:rsidRPr="00031186">
              <w:rPr>
                <w:szCs w:val="28"/>
                <w:lang w:val="en-US" w:eastAsia="ru-RU"/>
              </w:rPr>
              <w:t>: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szCs w:val="28"/>
                <w:lang w:val="en-US" w:eastAsia="ru-RU"/>
              </w:rPr>
              <w:t xml:space="preserve">    f = math.pow(math.cos(math.exp(1)*x),3) + math.sin(math.fabs(x))</w:t>
            </w:r>
          </w:p>
          <w:p w:rsidR="00031186" w:rsidRPr="00031186" w:rsidRDefault="00031186" w:rsidP="0003118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val="en-US" w:eastAsia="ru-RU"/>
              </w:rPr>
            </w:pPr>
            <w:r w:rsidRPr="00031186">
              <w:rPr>
                <w:szCs w:val="28"/>
                <w:lang w:val="en-US" w:eastAsia="ru-RU"/>
              </w:rPr>
              <w:t xml:space="preserve">    print('x = ',x ,'f = ', f)</w:t>
            </w:r>
          </w:p>
          <w:p w:rsidR="00801E49" w:rsidRPr="00031186" w:rsidRDefault="00031186" w:rsidP="00031186">
            <w:pPr>
              <w:pStyle w:val="af"/>
              <w:rPr>
                <w:rFonts w:ascii="Times New Roman" w:hAnsi="Times New Roman" w:cs="Times New Roman"/>
                <w:b w:val="0"/>
                <w:szCs w:val="28"/>
              </w:rPr>
            </w:pPr>
            <w:r w:rsidRPr="00031186">
              <w:rPr>
                <w:rFonts w:ascii="Times New Roman" w:hAnsi="Times New Roman" w:cs="Times New Roman"/>
                <w:b w:val="0"/>
                <w:szCs w:val="28"/>
                <w:lang w:eastAsia="ru-RU"/>
              </w:rPr>
              <w:t xml:space="preserve">    x = x + hx</w:t>
            </w:r>
          </w:p>
          <w:p w:rsidR="00576B60" w:rsidRPr="00125896" w:rsidRDefault="00576B60" w:rsidP="00801E49">
            <w:pPr>
              <w:pStyle w:val="af"/>
            </w:pPr>
          </w:p>
        </w:tc>
      </w:tr>
    </w:tbl>
    <w:p w:rsidR="00801E49" w:rsidRPr="00125896" w:rsidRDefault="00801E49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lastRenderedPageBreak/>
              <w:t>4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4140" w:dyaOrig="1020">
                <v:shape id="_x0000_i1031" type="#_x0000_t75" style="width:207pt;height:51pt" o:ole="">
                  <v:imagedata r:id="rId23" o:title=""/>
                </v:shape>
                <o:OLEObject Type="Embed" ProgID="Equation.DSMT4" ShapeID="_x0000_i1031" DrawAspect="Content" ObjectID="_1695023542" r:id="rId24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1180" w:dyaOrig="300">
                <v:shape id="_x0000_i1032" type="#_x0000_t75" style="width:60pt;height:15pt" o:ole="">
                  <v:imagedata r:id="rId25" o:title=""/>
                </v:shape>
                <o:OLEObject Type="Embed" ProgID="Equation.DSMT4" ShapeID="_x0000_i1032" DrawAspect="Content" ObjectID="_1695023543" r:id="rId26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33" type="#_x0000_t75" style="width:48.75pt;height:15pt" o:ole="">
                  <v:imagedata r:id="rId27" o:title=""/>
                </v:shape>
                <o:OLEObject Type="Embed" ProgID="Equation.DSMT4" ShapeID="_x0000_i1033" DrawAspect="Content" ObjectID="_1695023544" r:id="rId28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34" type="#_x0000_t75" style="width:50.25pt;height:19.5pt" o:ole="">
                  <v:imagedata r:id="rId29" o:title=""/>
                </v:shape>
                <o:OLEObject Type="Embed" ProgID="Equation.DSMT4" ShapeID="_x0000_i1034" DrawAspect="Content" ObjectID="_1695023545" r:id="rId30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700" w:dyaOrig="360">
                <v:shape id="_x0000_i1035" type="#_x0000_t75" style="width:35.25pt;height:19.5pt" o:ole="">
                  <v:imagedata r:id="rId31" o:title=""/>
                </v:shape>
                <o:OLEObject Type="Embed" ProgID="Equation.DSMT4" ShapeID="_x0000_i1035" DrawAspect="Content" ObjectID="_1695023546" r:id="rId32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03118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31186" w:rsidRDefault="00031186" w:rsidP="00031186">
            <w:pPr>
              <w:pStyle w:val="af"/>
            </w:pPr>
            <w:r>
              <w:t>import math</w:t>
            </w:r>
          </w:p>
          <w:p w:rsidR="00031186" w:rsidRDefault="00031186" w:rsidP="00031186">
            <w:pPr>
              <w:pStyle w:val="af"/>
            </w:pPr>
            <w:r>
              <w:t>ax = 1</w:t>
            </w:r>
          </w:p>
          <w:p w:rsidR="00031186" w:rsidRDefault="00031186" w:rsidP="00031186">
            <w:pPr>
              <w:pStyle w:val="af"/>
            </w:pPr>
            <w:r>
              <w:t>ay = 1</w:t>
            </w:r>
          </w:p>
          <w:p w:rsidR="00031186" w:rsidRDefault="00031186" w:rsidP="00031186">
            <w:pPr>
              <w:pStyle w:val="af"/>
            </w:pPr>
            <w:r>
              <w:t>hx = 0.5</w:t>
            </w:r>
          </w:p>
          <w:p w:rsidR="00031186" w:rsidRDefault="00031186" w:rsidP="00031186">
            <w:pPr>
              <w:pStyle w:val="af"/>
            </w:pPr>
            <w:r>
              <w:t>hy = 1</w:t>
            </w:r>
          </w:p>
          <w:p w:rsidR="00031186" w:rsidRDefault="00031186" w:rsidP="00031186">
            <w:pPr>
              <w:pStyle w:val="af"/>
            </w:pPr>
            <w:r>
              <w:t>bx = 2.5</w:t>
            </w:r>
          </w:p>
          <w:p w:rsidR="00031186" w:rsidRDefault="00031186" w:rsidP="00031186">
            <w:pPr>
              <w:pStyle w:val="af"/>
            </w:pPr>
            <w:r>
              <w:t>by = 4</w:t>
            </w:r>
          </w:p>
          <w:p w:rsidR="00031186" w:rsidRDefault="00031186" w:rsidP="00031186">
            <w:pPr>
              <w:pStyle w:val="af"/>
            </w:pPr>
            <w:r>
              <w:t>x = ax</w:t>
            </w:r>
          </w:p>
          <w:p w:rsidR="00031186" w:rsidRDefault="00031186" w:rsidP="00031186">
            <w:pPr>
              <w:pStyle w:val="af"/>
            </w:pPr>
            <w:r>
              <w:t>y = ay</w:t>
            </w:r>
          </w:p>
          <w:p w:rsidR="00031186" w:rsidRDefault="00031186" w:rsidP="00031186">
            <w:pPr>
              <w:pStyle w:val="af"/>
            </w:pPr>
            <w:r>
              <w:t>while x &lt;= bx:</w:t>
            </w:r>
          </w:p>
          <w:p w:rsidR="00031186" w:rsidRDefault="00031186" w:rsidP="00031186">
            <w:pPr>
              <w:pStyle w:val="af"/>
            </w:pPr>
            <w:r>
              <w:t xml:space="preserve">    y = ay</w:t>
            </w:r>
          </w:p>
          <w:p w:rsidR="00031186" w:rsidRDefault="00031186" w:rsidP="00031186">
            <w:pPr>
              <w:pStyle w:val="af"/>
            </w:pPr>
            <w:r>
              <w:t xml:space="preserve">    while y &lt;= by:</w:t>
            </w:r>
          </w:p>
          <w:p w:rsidR="00031186" w:rsidRDefault="00031186" w:rsidP="00031186">
            <w:pPr>
              <w:pStyle w:val="af"/>
            </w:pPr>
            <w:r>
              <w:t xml:space="preserve">        if x+y &lt;=2:</w:t>
            </w:r>
          </w:p>
          <w:p w:rsidR="00031186" w:rsidRDefault="00031186" w:rsidP="00031186">
            <w:pPr>
              <w:pStyle w:val="af"/>
            </w:pPr>
            <w:r>
              <w:t xml:space="preserve">            f = math.pow(math.sin(x*math.exp(0.1*y)),1/3)</w:t>
            </w:r>
          </w:p>
          <w:p w:rsidR="00031186" w:rsidRDefault="00031186" w:rsidP="00031186">
            <w:pPr>
              <w:pStyle w:val="af"/>
            </w:pPr>
            <w:r>
              <w:t xml:space="preserve">        elif x+y &gt;2:</w:t>
            </w:r>
          </w:p>
          <w:p w:rsidR="00031186" w:rsidRDefault="00031186" w:rsidP="00031186">
            <w:pPr>
              <w:pStyle w:val="af"/>
            </w:pPr>
            <w:r>
              <w:t xml:space="preserve">            f = math.fabs(math.log(x+y,2))</w:t>
            </w:r>
          </w:p>
          <w:p w:rsidR="00031186" w:rsidRDefault="00031186" w:rsidP="00031186">
            <w:pPr>
              <w:pStyle w:val="af"/>
            </w:pPr>
            <w:r>
              <w:t xml:space="preserve">        print('x = ',x, 'y = ',y,'f = ',f)</w:t>
            </w:r>
          </w:p>
          <w:p w:rsidR="00B94393" w:rsidRDefault="00031186" w:rsidP="00B94393">
            <w:pPr>
              <w:pStyle w:val="af"/>
            </w:pPr>
            <w:r>
              <w:t xml:space="preserve">        x = x + hx</w:t>
            </w:r>
          </w:p>
          <w:p w:rsidR="00031186" w:rsidRPr="00031186" w:rsidRDefault="00031186" w:rsidP="00B94393">
            <w:pPr>
              <w:pStyle w:val="af"/>
            </w:pPr>
            <w:r>
              <w:t xml:space="preserve">        y = y + hy</w:t>
            </w:r>
          </w:p>
          <w:p w:rsidR="00031186" w:rsidRPr="00031186" w:rsidRDefault="00031186" w:rsidP="00031186">
            <w:pPr>
              <w:pStyle w:val="af0"/>
              <w:ind w:firstLine="0"/>
              <w:rPr>
                <w:lang w:val="en-US"/>
              </w:rPr>
            </w:pPr>
          </w:p>
        </w:tc>
      </w:tr>
      <w:tr w:rsidR="00031186" w:rsidRPr="00031186" w:rsidTr="00576B60">
        <w:tc>
          <w:tcPr>
            <w:tcW w:w="223" w:type="pct"/>
            <w:tcBorders>
              <w:left w:val="single" w:sz="4" w:space="0" w:color="auto"/>
              <w:right w:val="single" w:sz="4" w:space="0" w:color="auto"/>
            </w:tcBorders>
          </w:tcPr>
          <w:p w:rsidR="00031186" w:rsidRPr="00031186" w:rsidRDefault="0003118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031186" w:rsidRPr="00031186" w:rsidRDefault="0003118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31186" w:rsidRDefault="00031186" w:rsidP="00031186">
            <w:pPr>
              <w:pStyle w:val="af"/>
            </w:pPr>
          </w:p>
        </w:tc>
      </w:tr>
      <w:tr w:rsidR="00031186" w:rsidRPr="00031186" w:rsidTr="00576B60">
        <w:tc>
          <w:tcPr>
            <w:tcW w:w="223" w:type="pct"/>
            <w:tcBorders>
              <w:left w:val="single" w:sz="4" w:space="0" w:color="auto"/>
              <w:right w:val="single" w:sz="4" w:space="0" w:color="auto"/>
            </w:tcBorders>
          </w:tcPr>
          <w:p w:rsidR="00031186" w:rsidRPr="00031186" w:rsidRDefault="0003118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031186" w:rsidRPr="00031186" w:rsidRDefault="0003118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31186" w:rsidRDefault="00031186" w:rsidP="00031186">
            <w:pPr>
              <w:pStyle w:val="af"/>
            </w:pPr>
          </w:p>
        </w:tc>
      </w:tr>
    </w:tbl>
    <w:p w:rsidR="00BA4526" w:rsidRPr="00031186" w:rsidRDefault="00BA4526" w:rsidP="00665641">
      <w:pPr>
        <w:pStyle w:val="af1"/>
        <w:rPr>
          <w:lang w:val="en-US"/>
        </w:rPr>
      </w:pPr>
    </w:p>
    <w:sectPr w:rsidR="00BA4526" w:rsidRPr="00031186" w:rsidSect="00B745FD">
      <w:footerReference w:type="default" r:id="rId33"/>
      <w:pgSz w:w="11906" w:h="16838"/>
      <w:pgMar w:top="1134" w:right="1134" w:bottom="1135" w:left="1134" w:header="709" w:footer="709" w:gutter="0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acd wne:acdName="acd1"/>
    </wne:keymap>
    <wne:keymap wne:kcmPrimary="0444">
      <wne:acd wne:acdName="acd6"/>
    </wne:keymap>
    <wne:keymap wne:kcmPrimary="0445">
      <wne:acd wne:acdName="acd5"/>
    </wne:keymap>
    <wne:keymap wne:kcmPrimary="0451">
      <wne:acd wne:acdName="acd0"/>
    </wne:keymap>
    <wne:keymap wne:kcmPrimary="0453">
      <wne:acd wne:acdName="acd4"/>
    </wne:keymap>
    <wne:keymap wne:kcmPrimary="0457">
      <wne:acd wne:acdName="acd3"/>
    </wne:keymap>
    <wne:keymap wne:kcmPrimary="0458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CIENQQ6BEEEQgRfADEENQQ3BF8APgRCBEEEQgRDBD8EMAQ=" wne:acdName="acd0" wne:fciIndexBasedOn="0065"/>
    <wne:acd wne:argValue="AgBfACIENQQ6BEEEQgRfAEEEXwA+BEIEQQRCBEMEPwQ+BDwE" wne:acdName="acd1" wne:fciIndexBasedOn="0065"/>
    <wne:acd wne:argValue="AgBfAB8EPgRfAEYENQQ9BEIEQARDBA==" wne:acdName="acd2" wne:fciIndexBasedOn="0065"/>
    <wne:acd wne:argValue="AgBfABoEPgQ0BF8AMQQ1BDcEXwA+BEIEQQRCBEMEPwQwBA==" wne:acdName="acd3" wne:fciIndexBasedOn="0065"/>
    <wne:acd wne:argValue="AgBfABoEPgQ0BF8AQQRfAD4EQgRBBEIEQwQ/BD4EPAQ=" wne:acdName="acd4" wne:fciIndexBasedOn="0065"/>
    <wne:acd wne:argValue="AgBfACAEMAQ3BDQENQQ7BA==" wne:acdName="acd5" wne:fciIndexBasedOn="0065"/>
    <wne:acd wne:argValue="AgBfAB8EPgQ0BEAEMAQ3BDQENQQ7BA==" wne:acdName="acd6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2102" w:rsidRDefault="005C2102" w:rsidP="006042D3">
      <w:pPr>
        <w:spacing w:after="0" w:line="240" w:lineRule="auto"/>
      </w:pPr>
      <w:r>
        <w:separator/>
      </w:r>
    </w:p>
  </w:endnote>
  <w:endnote w:type="continuationSeparator" w:id="1">
    <w:p w:rsidR="005C2102" w:rsidRDefault="005C2102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9968756"/>
      <w:docPartObj>
        <w:docPartGallery w:val="Page Numbers (Bottom of Page)"/>
        <w:docPartUnique/>
      </w:docPartObj>
    </w:sdtPr>
    <w:sdtContent>
      <w:p w:rsidR="0023412E" w:rsidRDefault="0023412E">
        <w:pPr>
          <w:pStyle w:val="ab"/>
          <w:jc w:val="right"/>
        </w:pPr>
        <w:fldSimple w:instr="PAGE   \* MERGEFORMAT">
          <w:r w:rsidR="00B94393">
            <w:rPr>
              <w:noProof/>
            </w:rPr>
            <w:t>10</w:t>
          </w:r>
        </w:fldSimple>
      </w:p>
    </w:sdtContent>
  </w:sdt>
  <w:p w:rsidR="0023412E" w:rsidRDefault="0023412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2102" w:rsidRDefault="005C2102" w:rsidP="006042D3">
      <w:pPr>
        <w:spacing w:after="0" w:line="240" w:lineRule="auto"/>
      </w:pPr>
      <w:r>
        <w:separator/>
      </w:r>
    </w:p>
  </w:footnote>
  <w:footnote w:type="continuationSeparator" w:id="1">
    <w:p w:rsidR="005C2102" w:rsidRDefault="005C2102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C4F03"/>
    <w:multiLevelType w:val="multilevel"/>
    <w:tmpl w:val="B8C88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8A97AFF"/>
    <w:multiLevelType w:val="multilevel"/>
    <w:tmpl w:val="96D880CE"/>
    <w:lvl w:ilvl="0">
      <w:start w:val="1"/>
      <w:numFmt w:val="bullet"/>
      <w:lvlText w:val="−"/>
      <w:lvlJc w:val="left"/>
      <w:pPr>
        <w:ind w:left="248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4" w:hanging="360"/>
      </w:pPr>
      <w:rPr>
        <w:rFonts w:ascii="Noto Sans Symbols" w:eastAsia="Noto Sans Symbols" w:hAnsi="Noto Sans Symbols" w:cs="Noto Sans Symbols"/>
      </w:rPr>
    </w:lvl>
  </w:abstractNum>
  <w:abstractNum w:abstractNumId="2">
    <w:nsid w:val="0D5D5279"/>
    <w:multiLevelType w:val="hybridMultilevel"/>
    <w:tmpl w:val="47DC1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FF285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B551D5"/>
    <w:multiLevelType w:val="hybridMultilevel"/>
    <w:tmpl w:val="4A10A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CC01E0"/>
    <w:multiLevelType w:val="multilevel"/>
    <w:tmpl w:val="21C8454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1EFD7E97"/>
    <w:multiLevelType w:val="hybridMultilevel"/>
    <w:tmpl w:val="781080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4D6380"/>
    <w:multiLevelType w:val="hybridMultilevel"/>
    <w:tmpl w:val="D64825B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5A501C"/>
    <w:multiLevelType w:val="hybridMultilevel"/>
    <w:tmpl w:val="18CCC87E"/>
    <w:lvl w:ilvl="0" w:tplc="4762CF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FC802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BE6DA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6414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87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F27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8CF7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3E93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AE56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8882439"/>
    <w:multiLevelType w:val="multilevel"/>
    <w:tmpl w:val="C96AA4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AA237B4"/>
    <w:multiLevelType w:val="hybridMultilevel"/>
    <w:tmpl w:val="0D9099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E783D"/>
    <w:multiLevelType w:val="multilevel"/>
    <w:tmpl w:val="F9AA97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C476DE1"/>
    <w:multiLevelType w:val="hybridMultilevel"/>
    <w:tmpl w:val="6206E5D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5046B7"/>
    <w:multiLevelType w:val="hybridMultilevel"/>
    <w:tmpl w:val="5D4A357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8F34EF"/>
    <w:multiLevelType w:val="hybridMultilevel"/>
    <w:tmpl w:val="CBA2B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9341CB"/>
    <w:multiLevelType w:val="hybridMultilevel"/>
    <w:tmpl w:val="AC42CF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47F2751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4A4350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4C775E4"/>
    <w:multiLevelType w:val="hybridMultilevel"/>
    <w:tmpl w:val="0D54A89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693A5D"/>
    <w:multiLevelType w:val="hybridMultilevel"/>
    <w:tmpl w:val="670A5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A64FCE"/>
    <w:multiLevelType w:val="hybridMultilevel"/>
    <w:tmpl w:val="92E84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276137"/>
    <w:multiLevelType w:val="hybridMultilevel"/>
    <w:tmpl w:val="675819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3A7D0465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A9A25EA8">
      <w:start w:val="1"/>
      <w:numFmt w:val="russianLower"/>
      <w:lvlText w:val="%2)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3BDC3589"/>
    <w:multiLevelType w:val="multilevel"/>
    <w:tmpl w:val="218EB08A"/>
    <w:lvl w:ilvl="0">
      <w:start w:val="1"/>
      <w:numFmt w:val="bullet"/>
      <w:lvlText w:val="−"/>
      <w:lvlJc w:val="left"/>
      <w:pPr>
        <w:ind w:left="24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1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3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5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7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9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1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3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56" w:hanging="360"/>
      </w:pPr>
      <w:rPr>
        <w:rFonts w:ascii="Noto Sans Symbols" w:eastAsia="Noto Sans Symbols" w:hAnsi="Noto Sans Symbols" w:cs="Noto Sans Symbols"/>
      </w:rPr>
    </w:lvl>
  </w:abstractNum>
  <w:abstractNum w:abstractNumId="24">
    <w:nsid w:val="3E0A5321"/>
    <w:multiLevelType w:val="hybridMultilevel"/>
    <w:tmpl w:val="C75461C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FD757E5"/>
    <w:multiLevelType w:val="hybridMultilevel"/>
    <w:tmpl w:val="7A5A2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1448A1"/>
    <w:multiLevelType w:val="multilevel"/>
    <w:tmpl w:val="272E85A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27">
    <w:nsid w:val="48175BBD"/>
    <w:multiLevelType w:val="multilevel"/>
    <w:tmpl w:val="4AC4A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496D2516"/>
    <w:multiLevelType w:val="multilevel"/>
    <w:tmpl w:val="F7448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A1435CA"/>
    <w:multiLevelType w:val="multilevel"/>
    <w:tmpl w:val="9B28C1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4A212501"/>
    <w:multiLevelType w:val="hybridMultilevel"/>
    <w:tmpl w:val="91A4C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DFF6DE2"/>
    <w:multiLevelType w:val="hybridMultilevel"/>
    <w:tmpl w:val="7B889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CC3378"/>
    <w:multiLevelType w:val="multilevel"/>
    <w:tmpl w:val="84F66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6BC3FBF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5F5FAF"/>
    <w:multiLevelType w:val="hybridMultilevel"/>
    <w:tmpl w:val="F7DC79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AE306AC"/>
    <w:multiLevelType w:val="hybridMultilevel"/>
    <w:tmpl w:val="3844EB0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B615624"/>
    <w:multiLevelType w:val="hybridMultilevel"/>
    <w:tmpl w:val="B5D66EA8"/>
    <w:lvl w:ilvl="0" w:tplc="0419000F">
      <w:start w:val="1"/>
      <w:numFmt w:val="decimal"/>
      <w:lvlText w:val="%1."/>
      <w:lvlJc w:val="left"/>
      <w:pPr>
        <w:ind w:left="1593" w:hanging="360"/>
      </w:pPr>
    </w:lvl>
    <w:lvl w:ilvl="1" w:tplc="04190019" w:tentative="1">
      <w:start w:val="1"/>
      <w:numFmt w:val="lowerLetter"/>
      <w:lvlText w:val="%2."/>
      <w:lvlJc w:val="left"/>
      <w:pPr>
        <w:ind w:left="2313" w:hanging="360"/>
      </w:pPr>
    </w:lvl>
    <w:lvl w:ilvl="2" w:tplc="0419001B" w:tentative="1">
      <w:start w:val="1"/>
      <w:numFmt w:val="lowerRoman"/>
      <w:lvlText w:val="%3."/>
      <w:lvlJc w:val="right"/>
      <w:pPr>
        <w:ind w:left="3033" w:hanging="180"/>
      </w:pPr>
    </w:lvl>
    <w:lvl w:ilvl="3" w:tplc="0419000F" w:tentative="1">
      <w:start w:val="1"/>
      <w:numFmt w:val="decimal"/>
      <w:lvlText w:val="%4."/>
      <w:lvlJc w:val="left"/>
      <w:pPr>
        <w:ind w:left="3753" w:hanging="360"/>
      </w:pPr>
    </w:lvl>
    <w:lvl w:ilvl="4" w:tplc="04190019" w:tentative="1">
      <w:start w:val="1"/>
      <w:numFmt w:val="lowerLetter"/>
      <w:lvlText w:val="%5."/>
      <w:lvlJc w:val="left"/>
      <w:pPr>
        <w:ind w:left="4473" w:hanging="360"/>
      </w:pPr>
    </w:lvl>
    <w:lvl w:ilvl="5" w:tplc="0419001B" w:tentative="1">
      <w:start w:val="1"/>
      <w:numFmt w:val="lowerRoman"/>
      <w:lvlText w:val="%6."/>
      <w:lvlJc w:val="right"/>
      <w:pPr>
        <w:ind w:left="5193" w:hanging="180"/>
      </w:pPr>
    </w:lvl>
    <w:lvl w:ilvl="6" w:tplc="0419000F" w:tentative="1">
      <w:start w:val="1"/>
      <w:numFmt w:val="decimal"/>
      <w:lvlText w:val="%7."/>
      <w:lvlJc w:val="left"/>
      <w:pPr>
        <w:ind w:left="5913" w:hanging="360"/>
      </w:pPr>
    </w:lvl>
    <w:lvl w:ilvl="7" w:tplc="04190019" w:tentative="1">
      <w:start w:val="1"/>
      <w:numFmt w:val="lowerLetter"/>
      <w:lvlText w:val="%8."/>
      <w:lvlJc w:val="left"/>
      <w:pPr>
        <w:ind w:left="6633" w:hanging="360"/>
      </w:pPr>
    </w:lvl>
    <w:lvl w:ilvl="8" w:tplc="0419001B" w:tentative="1">
      <w:start w:val="1"/>
      <w:numFmt w:val="lowerRoman"/>
      <w:lvlText w:val="%9."/>
      <w:lvlJc w:val="right"/>
      <w:pPr>
        <w:ind w:left="7353" w:hanging="180"/>
      </w:pPr>
    </w:lvl>
  </w:abstractNum>
  <w:abstractNum w:abstractNumId="37">
    <w:nsid w:val="61FF3824"/>
    <w:multiLevelType w:val="hybridMultilevel"/>
    <w:tmpl w:val="1CE6E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6A0422"/>
    <w:multiLevelType w:val="hybridMultilevel"/>
    <w:tmpl w:val="5D36426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C46211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A9A25EA8">
      <w:start w:val="1"/>
      <w:numFmt w:val="russianLower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6C7C292C"/>
    <w:multiLevelType w:val="hybridMultilevel"/>
    <w:tmpl w:val="CBD2D98E"/>
    <w:lvl w:ilvl="0" w:tplc="6C182CF2">
      <w:start w:val="3"/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>
    <w:nsid w:val="6D9C3D22"/>
    <w:multiLevelType w:val="hybridMultilevel"/>
    <w:tmpl w:val="11A42BD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8814C7"/>
    <w:multiLevelType w:val="multilevel"/>
    <w:tmpl w:val="79461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6DA6486"/>
    <w:multiLevelType w:val="multilevel"/>
    <w:tmpl w:val="524EDAB8"/>
    <w:lvl w:ilvl="0">
      <w:start w:val="1"/>
      <w:numFmt w:val="bullet"/>
      <w:lvlText w:val="−"/>
      <w:lvlJc w:val="left"/>
      <w:pPr>
        <w:ind w:left="10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8" w:hanging="360"/>
      </w:pPr>
      <w:rPr>
        <w:rFonts w:ascii="Noto Sans Symbols" w:eastAsia="Noto Sans Symbols" w:hAnsi="Noto Sans Symbols" w:cs="Noto Sans Symbols"/>
      </w:rPr>
    </w:lvl>
  </w:abstractNum>
  <w:num w:numId="1">
    <w:abstractNumId w:val="32"/>
  </w:num>
  <w:num w:numId="2">
    <w:abstractNumId w:val="42"/>
  </w:num>
  <w:num w:numId="3">
    <w:abstractNumId w:val="17"/>
  </w:num>
  <w:num w:numId="4">
    <w:abstractNumId w:val="3"/>
  </w:num>
  <w:num w:numId="5">
    <w:abstractNumId w:val="20"/>
  </w:num>
  <w:num w:numId="6">
    <w:abstractNumId w:val="29"/>
  </w:num>
  <w:num w:numId="7">
    <w:abstractNumId w:val="23"/>
  </w:num>
  <w:num w:numId="8">
    <w:abstractNumId w:val="14"/>
  </w:num>
  <w:num w:numId="9">
    <w:abstractNumId w:val="37"/>
  </w:num>
  <w:num w:numId="10">
    <w:abstractNumId w:val="30"/>
  </w:num>
  <w:num w:numId="11">
    <w:abstractNumId w:val="0"/>
  </w:num>
  <w:num w:numId="12">
    <w:abstractNumId w:val="8"/>
  </w:num>
  <w:num w:numId="13">
    <w:abstractNumId w:val="15"/>
  </w:num>
  <w:num w:numId="14">
    <w:abstractNumId w:val="36"/>
  </w:num>
  <w:num w:numId="15">
    <w:abstractNumId w:val="10"/>
  </w:num>
  <w:num w:numId="16">
    <w:abstractNumId w:val="28"/>
  </w:num>
  <w:num w:numId="17">
    <w:abstractNumId w:val="21"/>
  </w:num>
  <w:num w:numId="18">
    <w:abstractNumId w:val="9"/>
  </w:num>
  <w:num w:numId="19">
    <w:abstractNumId w:val="11"/>
  </w:num>
  <w:num w:numId="20">
    <w:abstractNumId w:val="34"/>
  </w:num>
  <w:num w:numId="21">
    <w:abstractNumId w:val="2"/>
  </w:num>
  <w:num w:numId="22">
    <w:abstractNumId w:val="31"/>
  </w:num>
  <w:num w:numId="23">
    <w:abstractNumId w:val="22"/>
  </w:num>
  <w:num w:numId="24">
    <w:abstractNumId w:val="33"/>
  </w:num>
  <w:num w:numId="25">
    <w:abstractNumId w:val="16"/>
  </w:num>
  <w:num w:numId="26">
    <w:abstractNumId w:val="39"/>
  </w:num>
  <w:num w:numId="27">
    <w:abstractNumId w:val="5"/>
  </w:num>
  <w:num w:numId="28">
    <w:abstractNumId w:val="43"/>
  </w:num>
  <w:num w:numId="29">
    <w:abstractNumId w:val="26"/>
  </w:num>
  <w:num w:numId="30">
    <w:abstractNumId w:val="1"/>
  </w:num>
  <w:num w:numId="31">
    <w:abstractNumId w:val="25"/>
  </w:num>
  <w:num w:numId="32">
    <w:abstractNumId w:val="13"/>
  </w:num>
  <w:num w:numId="33">
    <w:abstractNumId w:val="41"/>
  </w:num>
  <w:num w:numId="34">
    <w:abstractNumId w:val="12"/>
  </w:num>
  <w:num w:numId="35">
    <w:abstractNumId w:val="4"/>
  </w:num>
  <w:num w:numId="36">
    <w:abstractNumId w:val="18"/>
  </w:num>
  <w:num w:numId="37">
    <w:abstractNumId w:val="6"/>
  </w:num>
  <w:num w:numId="38">
    <w:abstractNumId w:val="35"/>
  </w:num>
  <w:num w:numId="39">
    <w:abstractNumId w:val="38"/>
  </w:num>
  <w:num w:numId="40">
    <w:abstractNumId w:val="19"/>
  </w:num>
  <w:num w:numId="41">
    <w:abstractNumId w:val="7"/>
  </w:num>
  <w:num w:numId="42">
    <w:abstractNumId w:val="24"/>
  </w:num>
  <w:num w:numId="43">
    <w:abstractNumId w:val="27"/>
  </w:num>
  <w:num w:numId="44">
    <w:abstractNumId w:val="40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E784B"/>
    <w:rsid w:val="0001717E"/>
    <w:rsid w:val="00023039"/>
    <w:rsid w:val="000263E0"/>
    <w:rsid w:val="00031186"/>
    <w:rsid w:val="000371E2"/>
    <w:rsid w:val="00037A81"/>
    <w:rsid w:val="00042F3E"/>
    <w:rsid w:val="0004475C"/>
    <w:rsid w:val="00046F58"/>
    <w:rsid w:val="00051428"/>
    <w:rsid w:val="00053EB8"/>
    <w:rsid w:val="00067212"/>
    <w:rsid w:val="00067227"/>
    <w:rsid w:val="000734EE"/>
    <w:rsid w:val="000744FA"/>
    <w:rsid w:val="00074B6F"/>
    <w:rsid w:val="00092883"/>
    <w:rsid w:val="00097E88"/>
    <w:rsid w:val="000A1205"/>
    <w:rsid w:val="000E2147"/>
    <w:rsid w:val="000E3196"/>
    <w:rsid w:val="000E4D89"/>
    <w:rsid w:val="000E7546"/>
    <w:rsid w:val="000F4032"/>
    <w:rsid w:val="000F5AEE"/>
    <w:rsid w:val="00100993"/>
    <w:rsid w:val="00106B54"/>
    <w:rsid w:val="00110D7C"/>
    <w:rsid w:val="001147F0"/>
    <w:rsid w:val="0012587D"/>
    <w:rsid w:val="00125896"/>
    <w:rsid w:val="00127AD8"/>
    <w:rsid w:val="00127FAC"/>
    <w:rsid w:val="0013160C"/>
    <w:rsid w:val="00133713"/>
    <w:rsid w:val="001347EF"/>
    <w:rsid w:val="0013738E"/>
    <w:rsid w:val="00144E8F"/>
    <w:rsid w:val="00146F6D"/>
    <w:rsid w:val="00153997"/>
    <w:rsid w:val="001554E2"/>
    <w:rsid w:val="00157AA0"/>
    <w:rsid w:val="00162B1A"/>
    <w:rsid w:val="00171AC6"/>
    <w:rsid w:val="00176CF3"/>
    <w:rsid w:val="00177E29"/>
    <w:rsid w:val="00182829"/>
    <w:rsid w:val="00191CE6"/>
    <w:rsid w:val="00192AB4"/>
    <w:rsid w:val="00195AE0"/>
    <w:rsid w:val="00197C22"/>
    <w:rsid w:val="001A06F9"/>
    <w:rsid w:val="001A2B00"/>
    <w:rsid w:val="001A507C"/>
    <w:rsid w:val="001A7BD7"/>
    <w:rsid w:val="001B1BED"/>
    <w:rsid w:val="001B54E4"/>
    <w:rsid w:val="001C226D"/>
    <w:rsid w:val="001C2B34"/>
    <w:rsid w:val="001C4D8C"/>
    <w:rsid w:val="001C5D30"/>
    <w:rsid w:val="001C7100"/>
    <w:rsid w:val="001D098F"/>
    <w:rsid w:val="001D201E"/>
    <w:rsid w:val="001D37CE"/>
    <w:rsid w:val="001E1085"/>
    <w:rsid w:val="001E3EDC"/>
    <w:rsid w:val="001E434A"/>
    <w:rsid w:val="001E4D16"/>
    <w:rsid w:val="001E500C"/>
    <w:rsid w:val="001F0E3B"/>
    <w:rsid w:val="001F12C8"/>
    <w:rsid w:val="001F2FD3"/>
    <w:rsid w:val="001F3E28"/>
    <w:rsid w:val="001F3FBB"/>
    <w:rsid w:val="001F43F2"/>
    <w:rsid w:val="001F6332"/>
    <w:rsid w:val="0020347E"/>
    <w:rsid w:val="00204285"/>
    <w:rsid w:val="00205E6C"/>
    <w:rsid w:val="00211236"/>
    <w:rsid w:val="002126D4"/>
    <w:rsid w:val="00215A80"/>
    <w:rsid w:val="00216110"/>
    <w:rsid w:val="0021620B"/>
    <w:rsid w:val="0021755A"/>
    <w:rsid w:val="002208F7"/>
    <w:rsid w:val="002214B1"/>
    <w:rsid w:val="0023412E"/>
    <w:rsid w:val="002342CE"/>
    <w:rsid w:val="002508D6"/>
    <w:rsid w:val="00254C60"/>
    <w:rsid w:val="00257E92"/>
    <w:rsid w:val="0026190A"/>
    <w:rsid w:val="002622E7"/>
    <w:rsid w:val="00262565"/>
    <w:rsid w:val="00263325"/>
    <w:rsid w:val="002672E8"/>
    <w:rsid w:val="00273234"/>
    <w:rsid w:val="0028683C"/>
    <w:rsid w:val="002877FC"/>
    <w:rsid w:val="00290E8F"/>
    <w:rsid w:val="00294B0A"/>
    <w:rsid w:val="002A315E"/>
    <w:rsid w:val="002A4807"/>
    <w:rsid w:val="002A6EEA"/>
    <w:rsid w:val="002A73F6"/>
    <w:rsid w:val="002A7538"/>
    <w:rsid w:val="002A7DE1"/>
    <w:rsid w:val="002C40D7"/>
    <w:rsid w:val="002D0FE9"/>
    <w:rsid w:val="002D5589"/>
    <w:rsid w:val="002E666E"/>
    <w:rsid w:val="002F00E5"/>
    <w:rsid w:val="002F247E"/>
    <w:rsid w:val="00300539"/>
    <w:rsid w:val="00303A23"/>
    <w:rsid w:val="00304559"/>
    <w:rsid w:val="00305E10"/>
    <w:rsid w:val="003069F2"/>
    <w:rsid w:val="00313AFC"/>
    <w:rsid w:val="00314B32"/>
    <w:rsid w:val="00316041"/>
    <w:rsid w:val="00322B39"/>
    <w:rsid w:val="00322DFE"/>
    <w:rsid w:val="00323E77"/>
    <w:rsid w:val="0033401F"/>
    <w:rsid w:val="0033598A"/>
    <w:rsid w:val="00341338"/>
    <w:rsid w:val="00355F6A"/>
    <w:rsid w:val="003610F5"/>
    <w:rsid w:val="003611E4"/>
    <w:rsid w:val="00361732"/>
    <w:rsid w:val="00362057"/>
    <w:rsid w:val="00367821"/>
    <w:rsid w:val="00371AA3"/>
    <w:rsid w:val="00377898"/>
    <w:rsid w:val="003833B2"/>
    <w:rsid w:val="00384650"/>
    <w:rsid w:val="00384722"/>
    <w:rsid w:val="003916DE"/>
    <w:rsid w:val="00393C13"/>
    <w:rsid w:val="00393F1F"/>
    <w:rsid w:val="00395721"/>
    <w:rsid w:val="00397242"/>
    <w:rsid w:val="003A0EE5"/>
    <w:rsid w:val="003B3FB2"/>
    <w:rsid w:val="003B712C"/>
    <w:rsid w:val="003C29C1"/>
    <w:rsid w:val="003C5077"/>
    <w:rsid w:val="003D0C88"/>
    <w:rsid w:val="003D17F1"/>
    <w:rsid w:val="003D425C"/>
    <w:rsid w:val="003D61BD"/>
    <w:rsid w:val="003E4B47"/>
    <w:rsid w:val="003E784B"/>
    <w:rsid w:val="003F153F"/>
    <w:rsid w:val="00406930"/>
    <w:rsid w:val="0041163A"/>
    <w:rsid w:val="00426D45"/>
    <w:rsid w:val="00430918"/>
    <w:rsid w:val="00433E51"/>
    <w:rsid w:val="00436210"/>
    <w:rsid w:val="00442118"/>
    <w:rsid w:val="0046245D"/>
    <w:rsid w:val="0046737E"/>
    <w:rsid w:val="00475621"/>
    <w:rsid w:val="00475759"/>
    <w:rsid w:val="004807B3"/>
    <w:rsid w:val="00484C43"/>
    <w:rsid w:val="00486179"/>
    <w:rsid w:val="00491A28"/>
    <w:rsid w:val="0049290A"/>
    <w:rsid w:val="00492A16"/>
    <w:rsid w:val="00492FDD"/>
    <w:rsid w:val="004A659D"/>
    <w:rsid w:val="004C03C4"/>
    <w:rsid w:val="004C0615"/>
    <w:rsid w:val="004C6F65"/>
    <w:rsid w:val="004D2EBA"/>
    <w:rsid w:val="004D3889"/>
    <w:rsid w:val="004E233A"/>
    <w:rsid w:val="004E4AD4"/>
    <w:rsid w:val="004E675E"/>
    <w:rsid w:val="004F0FC4"/>
    <w:rsid w:val="004F48ED"/>
    <w:rsid w:val="004F5CF3"/>
    <w:rsid w:val="004F701C"/>
    <w:rsid w:val="00500BE3"/>
    <w:rsid w:val="00501091"/>
    <w:rsid w:val="00507285"/>
    <w:rsid w:val="00507BC5"/>
    <w:rsid w:val="00510503"/>
    <w:rsid w:val="005124F2"/>
    <w:rsid w:val="00513EC8"/>
    <w:rsid w:val="00515DE0"/>
    <w:rsid w:val="00517496"/>
    <w:rsid w:val="00521E8D"/>
    <w:rsid w:val="005258E0"/>
    <w:rsid w:val="00525DF3"/>
    <w:rsid w:val="00534E0D"/>
    <w:rsid w:val="00535B93"/>
    <w:rsid w:val="00542065"/>
    <w:rsid w:val="005444B1"/>
    <w:rsid w:val="005453BC"/>
    <w:rsid w:val="00565DFD"/>
    <w:rsid w:val="005730CA"/>
    <w:rsid w:val="00576B60"/>
    <w:rsid w:val="00577055"/>
    <w:rsid w:val="00577816"/>
    <w:rsid w:val="00584434"/>
    <w:rsid w:val="00587C2B"/>
    <w:rsid w:val="005A0946"/>
    <w:rsid w:val="005B5AA2"/>
    <w:rsid w:val="005B5C2C"/>
    <w:rsid w:val="005B63B8"/>
    <w:rsid w:val="005C08A5"/>
    <w:rsid w:val="005C2102"/>
    <w:rsid w:val="005C41C9"/>
    <w:rsid w:val="005C5393"/>
    <w:rsid w:val="005C5B7E"/>
    <w:rsid w:val="005D3272"/>
    <w:rsid w:val="005E252A"/>
    <w:rsid w:val="005E28D9"/>
    <w:rsid w:val="005E4961"/>
    <w:rsid w:val="005E4D3F"/>
    <w:rsid w:val="005E5F96"/>
    <w:rsid w:val="005E6E9C"/>
    <w:rsid w:val="005F032B"/>
    <w:rsid w:val="005F2B96"/>
    <w:rsid w:val="005F4468"/>
    <w:rsid w:val="0060103D"/>
    <w:rsid w:val="00602D2B"/>
    <w:rsid w:val="006042D3"/>
    <w:rsid w:val="00604C8B"/>
    <w:rsid w:val="006140D4"/>
    <w:rsid w:val="00626ABE"/>
    <w:rsid w:val="00627D2C"/>
    <w:rsid w:val="00631596"/>
    <w:rsid w:val="006407A4"/>
    <w:rsid w:val="00641FAF"/>
    <w:rsid w:val="00651CBC"/>
    <w:rsid w:val="0065337B"/>
    <w:rsid w:val="006575DD"/>
    <w:rsid w:val="00664DD4"/>
    <w:rsid w:val="00665641"/>
    <w:rsid w:val="006668B1"/>
    <w:rsid w:val="00666960"/>
    <w:rsid w:val="006832C9"/>
    <w:rsid w:val="00683BD6"/>
    <w:rsid w:val="00687B84"/>
    <w:rsid w:val="00690452"/>
    <w:rsid w:val="0069046C"/>
    <w:rsid w:val="00690D37"/>
    <w:rsid w:val="00690FB1"/>
    <w:rsid w:val="00693858"/>
    <w:rsid w:val="00696BB0"/>
    <w:rsid w:val="006A4A4A"/>
    <w:rsid w:val="006C6515"/>
    <w:rsid w:val="006D4AE8"/>
    <w:rsid w:val="006D63D8"/>
    <w:rsid w:val="006E019D"/>
    <w:rsid w:val="006F26E3"/>
    <w:rsid w:val="006F444C"/>
    <w:rsid w:val="006F7D2D"/>
    <w:rsid w:val="00705708"/>
    <w:rsid w:val="00706C90"/>
    <w:rsid w:val="007228EF"/>
    <w:rsid w:val="00733422"/>
    <w:rsid w:val="00736EDC"/>
    <w:rsid w:val="00737B80"/>
    <w:rsid w:val="00742DAA"/>
    <w:rsid w:val="00742F30"/>
    <w:rsid w:val="00747BAC"/>
    <w:rsid w:val="007500E7"/>
    <w:rsid w:val="007609CD"/>
    <w:rsid w:val="00763DA4"/>
    <w:rsid w:val="00763E57"/>
    <w:rsid w:val="00771B57"/>
    <w:rsid w:val="00782F2D"/>
    <w:rsid w:val="0078341E"/>
    <w:rsid w:val="00784325"/>
    <w:rsid w:val="00786D57"/>
    <w:rsid w:val="0079599D"/>
    <w:rsid w:val="00796BCF"/>
    <w:rsid w:val="007A1D2D"/>
    <w:rsid w:val="007A57AE"/>
    <w:rsid w:val="007A6751"/>
    <w:rsid w:val="007B19E6"/>
    <w:rsid w:val="007C471D"/>
    <w:rsid w:val="007C6494"/>
    <w:rsid w:val="007D0A25"/>
    <w:rsid w:val="007D0D5B"/>
    <w:rsid w:val="007D1223"/>
    <w:rsid w:val="007D2997"/>
    <w:rsid w:val="007D392E"/>
    <w:rsid w:val="007E1885"/>
    <w:rsid w:val="007E4929"/>
    <w:rsid w:val="007E4F6E"/>
    <w:rsid w:val="007E5596"/>
    <w:rsid w:val="007E5BAA"/>
    <w:rsid w:val="007F32E3"/>
    <w:rsid w:val="007F52A6"/>
    <w:rsid w:val="00801C0B"/>
    <w:rsid w:val="00801E49"/>
    <w:rsid w:val="00802CCB"/>
    <w:rsid w:val="00803AE7"/>
    <w:rsid w:val="00812B4B"/>
    <w:rsid w:val="00812F8C"/>
    <w:rsid w:val="00817C43"/>
    <w:rsid w:val="00833EE3"/>
    <w:rsid w:val="008363C8"/>
    <w:rsid w:val="0083708F"/>
    <w:rsid w:val="008426E7"/>
    <w:rsid w:val="00843171"/>
    <w:rsid w:val="00850AAF"/>
    <w:rsid w:val="00854283"/>
    <w:rsid w:val="00856012"/>
    <w:rsid w:val="008602DD"/>
    <w:rsid w:val="00861637"/>
    <w:rsid w:val="00861B62"/>
    <w:rsid w:val="00863617"/>
    <w:rsid w:val="00863C59"/>
    <w:rsid w:val="00863F98"/>
    <w:rsid w:val="008674D0"/>
    <w:rsid w:val="00867D98"/>
    <w:rsid w:val="00870B54"/>
    <w:rsid w:val="008720AB"/>
    <w:rsid w:val="00872557"/>
    <w:rsid w:val="00894F68"/>
    <w:rsid w:val="00897032"/>
    <w:rsid w:val="008A7485"/>
    <w:rsid w:val="008B1CAB"/>
    <w:rsid w:val="008B6D94"/>
    <w:rsid w:val="008D5FBC"/>
    <w:rsid w:val="008F2D7C"/>
    <w:rsid w:val="008F4009"/>
    <w:rsid w:val="008F7418"/>
    <w:rsid w:val="00906066"/>
    <w:rsid w:val="0090652E"/>
    <w:rsid w:val="0091153A"/>
    <w:rsid w:val="00915B57"/>
    <w:rsid w:val="00924E57"/>
    <w:rsid w:val="00926585"/>
    <w:rsid w:val="0093095B"/>
    <w:rsid w:val="00941B3B"/>
    <w:rsid w:val="00944CB1"/>
    <w:rsid w:val="00947008"/>
    <w:rsid w:val="0094767C"/>
    <w:rsid w:val="00950A26"/>
    <w:rsid w:val="00954285"/>
    <w:rsid w:val="00954349"/>
    <w:rsid w:val="00955F18"/>
    <w:rsid w:val="00956072"/>
    <w:rsid w:val="00967431"/>
    <w:rsid w:val="009723F9"/>
    <w:rsid w:val="009731F9"/>
    <w:rsid w:val="00975213"/>
    <w:rsid w:val="009804C5"/>
    <w:rsid w:val="009806A2"/>
    <w:rsid w:val="009857E6"/>
    <w:rsid w:val="009917F6"/>
    <w:rsid w:val="0099333B"/>
    <w:rsid w:val="00993F80"/>
    <w:rsid w:val="009967CE"/>
    <w:rsid w:val="009A3E9B"/>
    <w:rsid w:val="009A4C11"/>
    <w:rsid w:val="009A739A"/>
    <w:rsid w:val="009C4A1B"/>
    <w:rsid w:val="009C64BF"/>
    <w:rsid w:val="009C73FA"/>
    <w:rsid w:val="009D0482"/>
    <w:rsid w:val="009D07BB"/>
    <w:rsid w:val="009D2970"/>
    <w:rsid w:val="009D6C35"/>
    <w:rsid w:val="009E1BC2"/>
    <w:rsid w:val="009E405C"/>
    <w:rsid w:val="009F1E23"/>
    <w:rsid w:val="009F5933"/>
    <w:rsid w:val="00A01F60"/>
    <w:rsid w:val="00A05BA1"/>
    <w:rsid w:val="00A0600E"/>
    <w:rsid w:val="00A0608D"/>
    <w:rsid w:val="00A13998"/>
    <w:rsid w:val="00A13E16"/>
    <w:rsid w:val="00A13F1C"/>
    <w:rsid w:val="00A1458D"/>
    <w:rsid w:val="00A16799"/>
    <w:rsid w:val="00A16CA5"/>
    <w:rsid w:val="00A21DF5"/>
    <w:rsid w:val="00A24DE9"/>
    <w:rsid w:val="00A25C0F"/>
    <w:rsid w:val="00A33F1D"/>
    <w:rsid w:val="00A40DEB"/>
    <w:rsid w:val="00A43D3C"/>
    <w:rsid w:val="00A448CC"/>
    <w:rsid w:val="00A45BED"/>
    <w:rsid w:val="00A46179"/>
    <w:rsid w:val="00A52160"/>
    <w:rsid w:val="00A5371A"/>
    <w:rsid w:val="00A53833"/>
    <w:rsid w:val="00A6387A"/>
    <w:rsid w:val="00A64154"/>
    <w:rsid w:val="00A720DB"/>
    <w:rsid w:val="00A73D16"/>
    <w:rsid w:val="00A81B46"/>
    <w:rsid w:val="00A82ED6"/>
    <w:rsid w:val="00A842F5"/>
    <w:rsid w:val="00A85CD9"/>
    <w:rsid w:val="00A94DC9"/>
    <w:rsid w:val="00A970CD"/>
    <w:rsid w:val="00AA2459"/>
    <w:rsid w:val="00AA33B5"/>
    <w:rsid w:val="00AA71AF"/>
    <w:rsid w:val="00AA7E94"/>
    <w:rsid w:val="00AB0945"/>
    <w:rsid w:val="00AB3234"/>
    <w:rsid w:val="00AB3E73"/>
    <w:rsid w:val="00AB6FE9"/>
    <w:rsid w:val="00AC32B1"/>
    <w:rsid w:val="00AC3E9F"/>
    <w:rsid w:val="00AC4CFE"/>
    <w:rsid w:val="00AC555A"/>
    <w:rsid w:val="00AC7206"/>
    <w:rsid w:val="00AE1FE7"/>
    <w:rsid w:val="00AE2008"/>
    <w:rsid w:val="00AE2709"/>
    <w:rsid w:val="00AE50BB"/>
    <w:rsid w:val="00AF0FE4"/>
    <w:rsid w:val="00AF1993"/>
    <w:rsid w:val="00B04EC9"/>
    <w:rsid w:val="00B05308"/>
    <w:rsid w:val="00B06B54"/>
    <w:rsid w:val="00B13C84"/>
    <w:rsid w:val="00B25C9E"/>
    <w:rsid w:val="00B2668E"/>
    <w:rsid w:val="00B31239"/>
    <w:rsid w:val="00B36DE2"/>
    <w:rsid w:val="00B441EF"/>
    <w:rsid w:val="00B44B6D"/>
    <w:rsid w:val="00B44D36"/>
    <w:rsid w:val="00B46BAD"/>
    <w:rsid w:val="00B51692"/>
    <w:rsid w:val="00B51F47"/>
    <w:rsid w:val="00B56B9B"/>
    <w:rsid w:val="00B573C5"/>
    <w:rsid w:val="00B6444A"/>
    <w:rsid w:val="00B65692"/>
    <w:rsid w:val="00B745FD"/>
    <w:rsid w:val="00B74CF2"/>
    <w:rsid w:val="00B75F47"/>
    <w:rsid w:val="00B76579"/>
    <w:rsid w:val="00B86D0D"/>
    <w:rsid w:val="00B90442"/>
    <w:rsid w:val="00B94393"/>
    <w:rsid w:val="00B96A38"/>
    <w:rsid w:val="00BA4526"/>
    <w:rsid w:val="00BB0AEB"/>
    <w:rsid w:val="00BB1410"/>
    <w:rsid w:val="00BD1C38"/>
    <w:rsid w:val="00BD73B7"/>
    <w:rsid w:val="00BD7F8C"/>
    <w:rsid w:val="00BE2B41"/>
    <w:rsid w:val="00BE358F"/>
    <w:rsid w:val="00BE7666"/>
    <w:rsid w:val="00BF1C56"/>
    <w:rsid w:val="00BF4B57"/>
    <w:rsid w:val="00C137B8"/>
    <w:rsid w:val="00C14164"/>
    <w:rsid w:val="00C16772"/>
    <w:rsid w:val="00C22973"/>
    <w:rsid w:val="00C23ABC"/>
    <w:rsid w:val="00C26842"/>
    <w:rsid w:val="00C31F16"/>
    <w:rsid w:val="00C33A4B"/>
    <w:rsid w:val="00C35212"/>
    <w:rsid w:val="00C357EF"/>
    <w:rsid w:val="00C35C69"/>
    <w:rsid w:val="00C36F60"/>
    <w:rsid w:val="00C37C1F"/>
    <w:rsid w:val="00C41E57"/>
    <w:rsid w:val="00C47001"/>
    <w:rsid w:val="00C47142"/>
    <w:rsid w:val="00C4744D"/>
    <w:rsid w:val="00C57EE5"/>
    <w:rsid w:val="00C65369"/>
    <w:rsid w:val="00C70EBC"/>
    <w:rsid w:val="00C73C0E"/>
    <w:rsid w:val="00C74D5A"/>
    <w:rsid w:val="00C75367"/>
    <w:rsid w:val="00C77F44"/>
    <w:rsid w:val="00C93848"/>
    <w:rsid w:val="00C95836"/>
    <w:rsid w:val="00C9760E"/>
    <w:rsid w:val="00CA1D53"/>
    <w:rsid w:val="00CA3BD1"/>
    <w:rsid w:val="00CA6370"/>
    <w:rsid w:val="00CC4C2E"/>
    <w:rsid w:val="00CD134A"/>
    <w:rsid w:val="00CD7E20"/>
    <w:rsid w:val="00CE121B"/>
    <w:rsid w:val="00CE17AA"/>
    <w:rsid w:val="00CE33BE"/>
    <w:rsid w:val="00CF7783"/>
    <w:rsid w:val="00D0394E"/>
    <w:rsid w:val="00D16AED"/>
    <w:rsid w:val="00D20B32"/>
    <w:rsid w:val="00D259BD"/>
    <w:rsid w:val="00D25B6C"/>
    <w:rsid w:val="00D27E12"/>
    <w:rsid w:val="00D33626"/>
    <w:rsid w:val="00D34066"/>
    <w:rsid w:val="00D357A1"/>
    <w:rsid w:val="00D37E0E"/>
    <w:rsid w:val="00D4111D"/>
    <w:rsid w:val="00D44926"/>
    <w:rsid w:val="00D44CA1"/>
    <w:rsid w:val="00D56E98"/>
    <w:rsid w:val="00D62C8F"/>
    <w:rsid w:val="00D64860"/>
    <w:rsid w:val="00D7056A"/>
    <w:rsid w:val="00D72A36"/>
    <w:rsid w:val="00D75289"/>
    <w:rsid w:val="00D8106A"/>
    <w:rsid w:val="00D8465B"/>
    <w:rsid w:val="00D94BF4"/>
    <w:rsid w:val="00D94E3A"/>
    <w:rsid w:val="00DA0FE0"/>
    <w:rsid w:val="00DA6408"/>
    <w:rsid w:val="00DA7F91"/>
    <w:rsid w:val="00DB17BB"/>
    <w:rsid w:val="00DB4F6E"/>
    <w:rsid w:val="00DC340D"/>
    <w:rsid w:val="00DD061D"/>
    <w:rsid w:val="00DD18D7"/>
    <w:rsid w:val="00DE1D4E"/>
    <w:rsid w:val="00DE3110"/>
    <w:rsid w:val="00DE3EA9"/>
    <w:rsid w:val="00DE5DFB"/>
    <w:rsid w:val="00DF1D76"/>
    <w:rsid w:val="00DF2896"/>
    <w:rsid w:val="00DF5E75"/>
    <w:rsid w:val="00DF7F3B"/>
    <w:rsid w:val="00E021A7"/>
    <w:rsid w:val="00E03B6E"/>
    <w:rsid w:val="00E052B8"/>
    <w:rsid w:val="00E06A7F"/>
    <w:rsid w:val="00E07A03"/>
    <w:rsid w:val="00E102A5"/>
    <w:rsid w:val="00E117B7"/>
    <w:rsid w:val="00E134D1"/>
    <w:rsid w:val="00E143AD"/>
    <w:rsid w:val="00E171D1"/>
    <w:rsid w:val="00E32E1B"/>
    <w:rsid w:val="00E3372B"/>
    <w:rsid w:val="00E52185"/>
    <w:rsid w:val="00E56783"/>
    <w:rsid w:val="00E65253"/>
    <w:rsid w:val="00E660AB"/>
    <w:rsid w:val="00E66538"/>
    <w:rsid w:val="00E706C4"/>
    <w:rsid w:val="00E717DA"/>
    <w:rsid w:val="00E75ADD"/>
    <w:rsid w:val="00E84CA4"/>
    <w:rsid w:val="00E92FA5"/>
    <w:rsid w:val="00E96321"/>
    <w:rsid w:val="00EA00AC"/>
    <w:rsid w:val="00EA42B4"/>
    <w:rsid w:val="00EA771B"/>
    <w:rsid w:val="00EB0DD1"/>
    <w:rsid w:val="00EB27B6"/>
    <w:rsid w:val="00EB29EA"/>
    <w:rsid w:val="00EC02DC"/>
    <w:rsid w:val="00EC694B"/>
    <w:rsid w:val="00ED6327"/>
    <w:rsid w:val="00ED720A"/>
    <w:rsid w:val="00EE29B8"/>
    <w:rsid w:val="00EE5817"/>
    <w:rsid w:val="00EF33AB"/>
    <w:rsid w:val="00EF3421"/>
    <w:rsid w:val="00F00DF1"/>
    <w:rsid w:val="00F04419"/>
    <w:rsid w:val="00F060A9"/>
    <w:rsid w:val="00F16232"/>
    <w:rsid w:val="00F1739F"/>
    <w:rsid w:val="00F226A5"/>
    <w:rsid w:val="00F33533"/>
    <w:rsid w:val="00F414FC"/>
    <w:rsid w:val="00F5389B"/>
    <w:rsid w:val="00F57B14"/>
    <w:rsid w:val="00F620D5"/>
    <w:rsid w:val="00F64C78"/>
    <w:rsid w:val="00F87355"/>
    <w:rsid w:val="00F91BDA"/>
    <w:rsid w:val="00F933A4"/>
    <w:rsid w:val="00FA2A29"/>
    <w:rsid w:val="00FA2CFE"/>
    <w:rsid w:val="00FA65E8"/>
    <w:rsid w:val="00FB163A"/>
    <w:rsid w:val="00FB4A69"/>
    <w:rsid w:val="00FB4F69"/>
    <w:rsid w:val="00FB5592"/>
    <w:rsid w:val="00FC4774"/>
    <w:rsid w:val="00FC48C2"/>
    <w:rsid w:val="00FC539B"/>
    <w:rsid w:val="00FC5761"/>
    <w:rsid w:val="00FD7075"/>
    <w:rsid w:val="00FE2902"/>
    <w:rsid w:val="00FF3C6B"/>
    <w:rsid w:val="00FF7A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1186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52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7</Pages>
  <Words>2282</Words>
  <Characters>13012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мелева Анна Геннадьевна</dc:creator>
  <cp:lastModifiedBy>Студент</cp:lastModifiedBy>
  <cp:revision>17</cp:revision>
  <cp:lastPrinted>2020-09-01T19:26:00Z</cp:lastPrinted>
  <dcterms:created xsi:type="dcterms:W3CDTF">2021-06-22T11:21:00Z</dcterms:created>
  <dcterms:modified xsi:type="dcterms:W3CDTF">2021-10-06T08:05:00Z</dcterms:modified>
</cp:coreProperties>
</file>